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27F8" w:rsidRPr="00C7766D" w:rsidRDefault="00871000" w:rsidP="002627F8">
      <w:pPr>
        <w:rPr>
          <w:rFonts w:ascii="Comic Sans MS" w:hAnsi="Comic Sans MS"/>
          <w:bCs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705350</wp:posOffset>
                </wp:positionH>
                <wp:positionV relativeFrom="paragraph">
                  <wp:posOffset>130175</wp:posOffset>
                </wp:positionV>
                <wp:extent cx="2353310" cy="1589405"/>
                <wp:effectExtent l="0" t="15875" r="3175" b="4445"/>
                <wp:wrapNone/>
                <wp:docPr id="1189" name="Group 1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3310" cy="1589405"/>
                          <a:chOff x="8274" y="2771"/>
                          <a:chExt cx="3706" cy="2503"/>
                        </a:xfrm>
                      </wpg:grpSpPr>
                      <wps:wsp>
                        <wps:cNvPr id="1190" name="AutoShape 1078"/>
                        <wps:cNvSpPr>
                          <a:spLocks noChangeArrowheads="1"/>
                        </wps:cNvSpPr>
                        <wps:spPr bwMode="auto">
                          <a:xfrm>
                            <a:off x="9667" y="2771"/>
                            <a:ext cx="1881" cy="1230"/>
                          </a:xfrm>
                          <a:prstGeom prst="triangle">
                            <a:avLst>
                              <a:gd name="adj" fmla="val 9074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1" name="AutoShape 1079"/>
                        <wps:cNvSpPr>
                          <a:spLocks noChangeAspect="1" noChangeArrowheads="1"/>
                        </wps:cNvSpPr>
                        <wps:spPr bwMode="auto">
                          <a:xfrm flipH="1">
                            <a:off x="8570" y="3540"/>
                            <a:ext cx="2245" cy="1425"/>
                          </a:xfrm>
                          <a:prstGeom prst="triangle">
                            <a:avLst>
                              <a:gd name="adj" fmla="val 9074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2" name="Text Box 1080"/>
                        <wps:cNvSpPr txBox="1">
                          <a:spLocks noChangeArrowheads="1"/>
                        </wps:cNvSpPr>
                        <wps:spPr bwMode="auto">
                          <a:xfrm>
                            <a:off x="9389" y="4905"/>
                            <a:ext cx="783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" name="Text Box 1081"/>
                        <wps:cNvSpPr txBox="1">
                          <a:spLocks noChangeArrowheads="1"/>
                        </wps:cNvSpPr>
                        <wps:spPr bwMode="auto">
                          <a:xfrm>
                            <a:off x="8274" y="4069"/>
                            <a:ext cx="784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4" name="Text Box 1082"/>
                        <wps:cNvSpPr txBox="1">
                          <a:spLocks noChangeArrowheads="1"/>
                        </wps:cNvSpPr>
                        <wps:spPr bwMode="auto">
                          <a:xfrm>
                            <a:off x="11374" y="3225"/>
                            <a:ext cx="606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5" name="Text Box 1083"/>
                        <wps:cNvSpPr txBox="1">
                          <a:spLocks noChangeArrowheads="1"/>
                        </wps:cNvSpPr>
                        <wps:spPr bwMode="auto">
                          <a:xfrm>
                            <a:off x="10707" y="3940"/>
                            <a:ext cx="383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6" name="Text Box 1084"/>
                        <wps:cNvSpPr txBox="1">
                          <a:spLocks noChangeArrowheads="1"/>
                        </wps:cNvSpPr>
                        <wps:spPr bwMode="auto">
                          <a:xfrm>
                            <a:off x="10460" y="3231"/>
                            <a:ext cx="534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7" name="Text Box 1085"/>
                        <wps:cNvSpPr txBox="1">
                          <a:spLocks noChangeArrowheads="1"/>
                        </wps:cNvSpPr>
                        <wps:spPr bwMode="auto">
                          <a:xfrm>
                            <a:off x="9319" y="4069"/>
                            <a:ext cx="888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1" o:spid="_x0000_s1026" style="position:absolute;margin-left:370.5pt;margin-top:10.25pt;width:185.3pt;height:125.15pt;z-index:251653120" coordorigin="8274,2771" coordsize="3706,2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078" o:spid="_x0000_s1027" type="#_x0000_t5" style="position:absolute;left:9667;top:2771;width:1881;height:1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LaSsYA&#10;AADdAAAADwAAAGRycy9kb3ducmV2LnhtbESPQWvCQBCF74X+h2WE3upGhbZGVymCbbG9GEU8Dtkx&#10;CWZnw+5W03/fOQjeZnhv3vtmvuxdqy4UYuPZwGiYgSIuvW24MrDfrZ/fQMWEbLH1TAb+KMJy8fgw&#10;x9z6K2/pUqRKSQjHHA3UKXW51rGsyWEc+o5YtJMPDpOsodI24FXCXavHWfaiHTYsDTV2tKqpPBe/&#10;zsBxt/ku7OfU/YR+fJrQ62GyLT+MeRr07zNQifp0N9+uv6zgj6bCL9/ICHrx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LaSsYAAADdAAAADwAAAAAAAAAAAAAAAACYAgAAZHJz&#10;L2Rvd25yZXYueG1sUEsFBgAAAAAEAAQA9QAAAIsDAAAAAA==&#10;" adj="19600"/>
                <v:shape id="AutoShape 1079" o:spid="_x0000_s1028" type="#_x0000_t5" style="position:absolute;left:8570;top:3540;width:2245;height:14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CRTcUA&#10;AADdAAAADwAAAGRycy9kb3ducmV2LnhtbESPwWrDMBBE74X8g9hALiWR7UPrOFFMKRRCLiWJP2Cx&#10;NrZba2Uk1Xb+PioUettl5s3O7svZ9GIk5zvLCtJNAoK4trrjRkF1/VjnIHxA1thbJgV38lAeFk97&#10;LLSd+EzjJTQihrAvUEEbwlBI6euWDPqNHYijdrPOYIira6R2OMVw08ssSV6kwY7jhRYHem+p/r78&#10;mFijyr/MJ51frcTMZdfn23g6jkqtlvPbDkSgOfyb/+ijjly6TeH3mziCP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JFNxQAAAN0AAAAPAAAAAAAAAAAAAAAAAJgCAABkcnMv&#10;ZG93bnJldi54bWxQSwUGAAAAAAQABAD1AAAAigMAAAAA&#10;" adj="19600">
                  <o:lock v:ext="edit" aspectratio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80" o:spid="_x0000_s1029" type="#_x0000_t202" style="position:absolute;left:9389;top:4905;width:783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zG3c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ls7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zG3cMAAADdAAAADwAAAAAAAAAAAAAAAACYAgAAZHJzL2Rv&#10;d25yZXYueG1sUEsFBgAAAAAEAAQA9QAAAIgDAAAAAA==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1081" o:spid="_x0000_s1030" type="#_x0000_t202" style="position:absolute;left:8274;top:4069;width:784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BjRs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Jcgr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EGNGwgAAAN0AAAAPAAAAAAAAAAAAAAAAAJgCAABkcnMvZG93&#10;bnJldi54bWxQSwUGAAAAAAQABAD1AAAAhwMAAAAA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shape>
                <v:shape id="Text Box 1082" o:spid="_x0000_s1031" type="#_x0000_t202" style="position:absolute;left:11374;top:3225;width:606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n7MsMA&#10;AADdAAAADwAAAGRycy9kb3ducmV2LnhtbERPTWvCQBC9C/0PyxS8mV2LShPdhFIRerKobcHbkB2T&#10;0OxsyK4m/ffdQsHbPN7nbIrRtuJGvW8ca5gnCgRx6UzDlYaP0272DMIHZIOtY9LwQx6K/GGywcy4&#10;gQ90O4ZKxBD2GWqoQ+gyKX1Zk0WfuI44chfXWwwR9pU0PQ4x3LbySamVtNhwbKixo9eayu/j1Wr4&#10;3F/OXwv1Xm3tshvcqCTbVGo9fRxf1iACjeEu/ne/mTh/ni7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n7MsMAAADdAAAADwAAAAAAAAAAAAAAAACYAgAAZHJzL2Rv&#10;d25yZXYueG1sUEsFBgAAAAAEAAQA9QAAAIgDAAAAAA==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1083" o:spid="_x0000_s1032" type="#_x0000_t202" style="position:absolute;left:10707;top:3940;width:383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eqc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h/li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VeqcMAAADdAAAADwAAAAAAAAAAAAAAAACYAgAAZHJzL2Rv&#10;d25yZXYueG1sUEsFBgAAAAAEAAQA9QAAAIgDAAAAAA==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1084" o:spid="_x0000_s1033" type="#_x0000_t202" style="position:absolute;left:10460;top:3231;width:534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fA3s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vkr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fA3sMAAADdAAAADwAAAAAAAAAAAAAAAACYAgAAZHJzL2Rv&#10;d25yZXYueG1sUEsFBgAAAAAEAAQA9QAAAIgDAAAAAA==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1085" o:spid="_x0000_s1034" type="#_x0000_t202" style="position:absolute;left:9319;top:4069;width:888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lRc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Mny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lRcMAAADdAAAADwAAAAAAAAAAAAAAAACYAgAAZHJzL2Rv&#10;d25yZXYueG1sUEsFBgAAAAAEAAQA9QAAAIgDAAAAAA==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627F8" w:rsidRPr="00C7766D">
        <w:rPr>
          <w:rFonts w:ascii="Comic Sans MS" w:hAnsi="Comic Sans MS"/>
          <w:bCs/>
          <w:sz w:val="20"/>
          <w:szCs w:val="20"/>
        </w:rPr>
        <w:t>For #1-7, determine which of the following pairs of triangles are similar. If they are similar, state the similarity rule (AA~, SSS~, SAS~).  Figures are not drawn to scale.</w:t>
      </w:r>
    </w:p>
    <w:p w:rsidR="002627F8" w:rsidRPr="00C7766D" w:rsidRDefault="00871000" w:rsidP="00C7766D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b/>
          <w:bCs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41605</wp:posOffset>
                </wp:positionH>
                <wp:positionV relativeFrom="paragraph">
                  <wp:posOffset>170180</wp:posOffset>
                </wp:positionV>
                <wp:extent cx="1323975" cy="1054735"/>
                <wp:effectExtent l="13970" t="19050" r="0" b="2540"/>
                <wp:wrapNone/>
                <wp:docPr id="1179" name="Group 1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3975" cy="1054735"/>
                          <a:chOff x="1216" y="3249"/>
                          <a:chExt cx="2078" cy="1851"/>
                        </a:xfrm>
                      </wpg:grpSpPr>
                      <wps:wsp>
                        <wps:cNvPr id="1180" name="Text Box 1000"/>
                        <wps:cNvSpPr txBox="1">
                          <a:spLocks noChangeArrowheads="1"/>
                        </wps:cNvSpPr>
                        <wps:spPr bwMode="auto">
                          <a:xfrm>
                            <a:off x="1754" y="3612"/>
                            <a:ext cx="406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1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2454" y="4692"/>
                            <a:ext cx="405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2" name="Text Box 1002"/>
                        <wps:cNvSpPr txBox="1">
                          <a:spLocks noChangeArrowheads="1"/>
                        </wps:cNvSpPr>
                        <wps:spPr bwMode="auto">
                          <a:xfrm>
                            <a:off x="1396" y="4284"/>
                            <a:ext cx="405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3" name="Group 1003"/>
                        <wpg:cNvGrpSpPr>
                          <a:grpSpLocks/>
                        </wpg:cNvGrpSpPr>
                        <wpg:grpSpPr bwMode="auto">
                          <a:xfrm>
                            <a:off x="1216" y="3249"/>
                            <a:ext cx="811" cy="1122"/>
                            <a:chOff x="180" y="6749"/>
                            <a:chExt cx="1440" cy="1981"/>
                          </a:xfrm>
                        </wpg:grpSpPr>
                        <wps:wsp>
                          <wps:cNvPr id="1184" name="AutoShape 10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6749"/>
                              <a:ext cx="1440" cy="198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5" name="Arc 1005"/>
                          <wps:cNvSpPr>
                            <a:spLocks/>
                          </wps:cNvSpPr>
                          <wps:spPr bwMode="auto">
                            <a:xfrm flipH="1">
                              <a:off x="1320" y="8370"/>
                              <a:ext cx="180" cy="36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86" name="AutoShape 1007"/>
                        <wps:cNvSpPr>
                          <a:spLocks noChangeArrowheads="1"/>
                        </wps:cNvSpPr>
                        <wps:spPr bwMode="auto">
                          <a:xfrm>
                            <a:off x="2027" y="3351"/>
                            <a:ext cx="1217" cy="1427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7" name="Text Box 1008"/>
                        <wps:cNvSpPr txBox="1">
                          <a:spLocks noChangeArrowheads="1"/>
                        </wps:cNvSpPr>
                        <wps:spPr bwMode="auto">
                          <a:xfrm>
                            <a:off x="2888" y="3861"/>
                            <a:ext cx="40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2627F8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2627F8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8" name="Arc 1009"/>
                        <wps:cNvSpPr>
                          <a:spLocks/>
                        </wps:cNvSpPr>
                        <wps:spPr bwMode="auto">
                          <a:xfrm flipH="1">
                            <a:off x="3063" y="4561"/>
                            <a:ext cx="102" cy="20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6" o:spid="_x0000_s1035" style="position:absolute;margin-left:11.15pt;margin-top:13.4pt;width:104.25pt;height:83.05pt;z-index:251651072" coordorigin="1216,3249" coordsize="2078,1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">
                <v:shape id="Text Box 1000" o:spid="_x0000_s1036" type="#_x0000_t202" style="position:absolute;left:1754;top:3612;width:406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tr7M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DPV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G2vsxQAAAN0AAAAPAAAAAAAAAAAAAAAAAJgCAABkcnMv&#10;ZG93bnJldi54bWxQSwUGAAAAAAQABAD1AAAAigMAAAAA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001" o:spid="_x0000_s1037" type="#_x0000_t202" style="position:absolute;left:2454;top:4692;width:405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Od8IA&#10;AADdAAAADwAAAGRycy9kb3ducmV2LnhtbERPS2sCMRC+C/6HMEJvmmxpRbdmRSyCpxZfhd6GzeyD&#10;bibLJrrrv28KBW/z8T1ntR5sI27U+dqxhmSmQBDnztRcajifdtMFCB+QDTaOScOdPKyz8WiFqXE9&#10;H+h2DKWIIexT1FCF0KZS+rwii37mWuLIFa6zGCLsSmk67GO4beSzUnNpsebYUGFL24ryn+PVarh8&#10;FN9fL+qzfLevbe8GJdkupdZPk2HzBiLQEB7if/fexPnJIoG/b+IJ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V853wgAAAN0AAAAPAAAAAAAAAAAAAAAAAJgCAABkcnMvZG93&#10;bnJldi54bWxQSwUGAAAAAAQABAD1AAAAhwMAAAAA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002" o:spid="_x0000_s1038" type="#_x0000_t202" style="position:absolute;left:1396;top:4284;width:405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VQAM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MF4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FUADBAAAA3QAAAA8AAAAAAAAAAAAAAAAAmAIAAGRycy9kb3du&#10;cmV2LnhtbFBLBQYAAAAABAAEAPUAAACGAwAAAAA=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group id="Group 1003" o:spid="_x0000_s1039" style="position:absolute;left:1216;top:3249;width:811;height:1122" coordorigin="180,6749" coordsize="1440,1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Hr708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F+PJvA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evvTwwAAAN0AAAAP&#10;AAAAAAAAAAAAAAAAAKoCAABkcnMvZG93bnJldi54bWxQSwUGAAAAAAQABAD6AAAAmgMAAAAA&#10;">
                  <v:shape id="AutoShape 1004" o:spid="_x0000_s1040" type="#_x0000_t5" style="position:absolute;left:180;top:6749;width:144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5mcIA&#10;AADdAAAADwAAAGRycy9kb3ducmV2LnhtbERPS4vCMBC+L/gfwgjetmlFFqlGEUHwtuvr4G1oxqbY&#10;TNom1vrvzcLC3ubje85yPdha9NT5yrGCLElBEBdOV1wqOJ92n3MQPiBrrB2Tghd5WK9GH0vMtXvy&#10;gfpjKEUMYZ+jAhNCk0vpC0MWfeIa4sjdXGcxRNiVUnf4jOG2ltM0/ZIWK44NBhvaGirux4dV0Jrq&#10;p/7O9ofXeXMPp8v11razXqnJeNgsQAQawr/4z73XcX42n8HvN/EEuX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eTmZwgAAAN0AAAAPAAAAAAAAAAAAAAAAAJgCAABkcnMvZG93&#10;bnJldi54bWxQSwUGAAAAAAQABAD1AAAAhwMAAAAA&#10;" filled="f"/>
                  <v:shape id="Arc 1005" o:spid="_x0000_s1041" style="position:absolute;left:1320;top:8370;width:180;height:36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05M8MA&#10;AADdAAAADwAAAGRycy9kb3ducmV2LnhtbESPwWrDMBBE74X8g9hCbo0cF5vgRAklkDbHNvYHLNbG&#10;NrFWRlJs9++jQKG3XWbm7ezuMJtejOR8Z1nBepWAIK6t7rhRUJWntw0IH5A19pZJwS95OOwXLzss&#10;tJ34h8ZLaESEsC9QQRvCUEjp65YM+pUdiKN2tc5giKtrpHY4RbjpZZokuTTYcbzQ4kDHlurb5W4U&#10;lF3+/ZnyMY+gMWT29OWq7F2p5ev8sQURaA7/5r/0Wcf6600Gz2/iCH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05M8MAAADdAAAADwAAAAAAAAAAAAAAAACYAgAAZHJzL2Rv&#10;d25yZXYueG1sUEsFBgAAAAAEAAQA9QAAAIgDAAAAAA==&#10;" path="m-1,nfc11929,,21600,9670,21600,21600em-1,nsc11929,,21600,9670,21600,21600l,21600,-1,xe" filled="f">
                    <v:path arrowok="t" o:extrusionok="f" o:connecttype="custom" o:connectlocs="0,0;180,360;0,360" o:connectangles="0,0,0"/>
                  </v:shape>
                </v:group>
                <v:shape id="AutoShape 1007" o:spid="_x0000_s1042" type="#_x0000_t5" style="position:absolute;left:2027;top:3351;width:1217;height:1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Pwl8MA&#10;AADdAAAADwAAAGRycy9kb3ducmV2LnhtbERPTWvCQBC9F/wPywi9FN2kBxuiq4ggll6kRoTchuyY&#10;hGRnQ3YT03/fFQq9zeN9zmY3mVaM1LvasoJ4GYEgLqyuuVRwzY6LBITzyBpby6TghxzstrOXDaba&#10;PvibxosvRQhhl6KCyvsuldIVFRl0S9sRB+5ue4M+wL6UusdHCDetfI+ilTRYc2iosKNDRUVzGYwC&#10;bPLbl9FnOWRlHZ3y4e0ja0ip1/m0X4PwNPl/8Z/7U4f5cbKC5zfhBL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2Pwl8MAAADdAAAADwAAAAAAAAAAAAAAAACYAgAAZHJzL2Rv&#10;d25yZXYueG1sUEsFBgAAAAAEAAQA9QAAAIgDAAAAAA==&#10;"/>
                <v:shape id="Text Box 1008" o:spid="_x0000_s1043" type="#_x0000_t202" style="position:absolute;left:2888;top:3861;width:406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LzmM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w8mY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8vOYwgAAAN0AAAAPAAAAAAAAAAAAAAAAAJgCAABkcnMvZG93&#10;bnJldi54bWxQSwUGAAAAAAQABAD1AAAAhwMAAAAA&#10;" filled="f" stroked="f">
                  <v:textbox>
                    <w:txbxContent>
                      <w:p w:rsidR="00664A01" w:rsidRPr="002627F8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2627F8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Arc 1009" o:spid="_x0000_s1044" style="position:absolute;left:3063;top:4561;width:102;height:203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yWrcIA&#10;AADdAAAADwAAAGRycy9kb3ducmV2LnhtbESPzY7CMAyE70j7DpFX4gYpICrUJaAVEj9H/h7Aarxt&#10;tY1TJaGUt8eHlfY2lsefZ9bbwbWqpxAbzwZm0wwUceltw5WB+20/WYGKCdli65kMvCjCdvMxWmNh&#10;/ZMv1F9TpQTCsUADdUpdoXUsa3IYp74jlt2PDw6TjKHSNuBT4K7V8yzLtcOG5UONHe1qKn+vD2fg&#10;1uTnw5x3uYD6tPT7Y7gvF8aMP4fvL1CJhvRv/rs+WYk/W0lcaSMS9OY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TJatwgAAAN0AAAAPAAAAAAAAAAAAAAAAAJgCAABkcnMvZG93&#10;bnJldi54bWxQSwUGAAAAAAQABAD1AAAAhwMAAAAA&#10;" path="m-1,nfc11929,,21600,9670,21600,21600em-1,nsc11929,,21600,9670,21600,21600l,21600,-1,xe" filled="f">
                  <v:path arrowok="t" o:extrusionok="f" o:connecttype="custom" o:connectlocs="0,0;102,203;0,203" o:connectangles="0,0,0"/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884680</wp:posOffset>
                </wp:positionH>
                <wp:positionV relativeFrom="paragraph">
                  <wp:posOffset>132080</wp:posOffset>
                </wp:positionV>
                <wp:extent cx="2205990" cy="1134110"/>
                <wp:effectExtent l="23495" t="0" r="0" b="0"/>
                <wp:wrapNone/>
                <wp:docPr id="1170" name="Group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5990" cy="1134110"/>
                          <a:chOff x="4134" y="2992"/>
                          <a:chExt cx="3474" cy="1786"/>
                        </a:xfrm>
                      </wpg:grpSpPr>
                      <wpg:grpSp>
                        <wpg:cNvPr id="1171" name="Group 1107"/>
                        <wpg:cNvGrpSpPr>
                          <a:grpSpLocks/>
                        </wpg:cNvGrpSpPr>
                        <wpg:grpSpPr bwMode="auto">
                          <a:xfrm>
                            <a:off x="4134" y="3928"/>
                            <a:ext cx="1641" cy="850"/>
                            <a:chOff x="4149" y="4110"/>
                            <a:chExt cx="1641" cy="850"/>
                          </a:xfrm>
                        </wpg:grpSpPr>
                        <wps:wsp>
                          <wps:cNvPr id="1172" name="AutoShape 1011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4149" y="4174"/>
                              <a:ext cx="1641" cy="721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3" name="Text Box 10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86" y="4110"/>
                              <a:ext cx="684" cy="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A01" w:rsidRPr="002627F8" w:rsidRDefault="00664A01" w:rsidP="002627F8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2</w:t>
                                </w: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  <w:vertAlign w:val="superscript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4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19" y="4484"/>
                              <a:ext cx="593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A01" w:rsidRPr="002627F8" w:rsidRDefault="00664A01" w:rsidP="002627F8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74</w:t>
                                </w: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  <w:vertAlign w:val="superscript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5" name="Group 1108"/>
                        <wpg:cNvGrpSpPr>
                          <a:grpSpLocks/>
                        </wpg:cNvGrpSpPr>
                        <wpg:grpSpPr bwMode="auto">
                          <a:xfrm>
                            <a:off x="5068" y="2992"/>
                            <a:ext cx="2540" cy="1320"/>
                            <a:chOff x="5436" y="2992"/>
                            <a:chExt cx="2540" cy="1320"/>
                          </a:xfrm>
                        </wpg:grpSpPr>
                        <wps:wsp>
                          <wps:cNvPr id="1176" name="AutoShape 1074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5436" y="3052"/>
                              <a:ext cx="2340" cy="126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7" name="Text Box 10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5" y="3012"/>
                              <a:ext cx="608" cy="4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A01" w:rsidRPr="002627F8" w:rsidRDefault="00664A01" w:rsidP="002627F8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62</w:t>
                                </w: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  <w:vertAlign w:val="superscript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8" name="Text Box 10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76" y="2992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4A01" w:rsidRPr="002627F8" w:rsidRDefault="00664A01" w:rsidP="002627F8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44</w:t>
                                </w:r>
                                <w:r w:rsidRPr="002627F8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  <w:vertAlign w:val="superscript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9" o:spid="_x0000_s1045" style="position:absolute;margin-left:148.4pt;margin-top:10.4pt;width:173.7pt;height:89.3pt;z-index:251652096" coordorigin="4134,2992" coordsize="3474,1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">
                <v:group id="Group 1107" o:spid="_x0000_s1046" style="position:absolute;left:4134;top:3928;width:1641;height:850" coordorigin="4149,4110" coordsize="1641,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GwGMQAAADdAAAADwAAAGRycy9kb3ducmV2LnhtbERPTWvCQBC9F/wPywi9&#10;1c0qbSW6ikgtPYhQFcTbkB2TYHY2ZLdJ/PeuIPQ2j/c582VvK9FS40vHGtQoAUGcOVNyruF42LxN&#10;QfiAbLByTBpu5GG5GLzMMTWu419q9yEXMYR9ihqKEOpUSp8VZNGPXE0cuYtrLIYIm1yaBrsYbis5&#10;TpIPabHk2FBgTeuCsuv+z2r47rBbTdRXu71e1rfz4X132irS+nXYr2YgAvXhX/x0/5g4X30q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jGwGMQAAADdAAAA&#10;DwAAAAAAAAAAAAAAAACqAgAAZHJzL2Rvd25yZXYueG1sUEsFBgAAAAAEAAQA+gAAAJsDAAAAAA==&#10;">
                  <v:shape id="AutoShape 1011" o:spid="_x0000_s1047" type="#_x0000_t5" style="position:absolute;left:4149;top:4174;width:1641;height:721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x8mMUA&#10;AADdAAAADwAAAGRycy9kb3ducmV2LnhtbERPS2vCQBC+F/wPyxS8lGajYG2jq4ggWCzio5fcxuw0&#10;CWZnw+6q6b93CwVv8/E9ZzrvTCOu5HxtWcEgSUEQF1bXXCr4Pq5e30H4gKyxsUwKfsnDfNZ7mmKm&#10;7Y33dD2EUsQQ9hkqqEJoMyl9UZFBn9iWOHI/1hkMEbpSaoe3GG4aOUzTN2mw5thQYUvLiorz4WIU&#10;fH0cN+nILUbjbd7s9p/56cWenVL9524xARGoCw/xv3ut4/zBeAh/38QT5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PHyYxQAAAN0AAAAPAAAAAAAAAAAAAAAAAJgCAABkcnMv&#10;ZG93bnJldi54bWxQSwUGAAAAAAQABAD1AAAAigMAAAAA&#10;"/>
                  <v:shape id="Text Box 1012" o:spid="_x0000_s1048" type="#_x0000_t202" style="position:absolute;left:4286;top:4110;width:684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yFvM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6fPs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yFvMMAAADdAAAADwAAAAAAAAAAAAAAAACYAgAAZHJzL2Rv&#10;d25yZXYueG1sUEsFBgAAAAAEAAQA9QAAAIgDAAAAAA==&#10;" filled="f" stroked="f">
                    <v:textbox>
                      <w:txbxContent>
                        <w:p w:rsidR="00664A01" w:rsidRPr="002627F8" w:rsidRDefault="00664A01" w:rsidP="002627F8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2</w:t>
                          </w: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  <w:vertAlign w:val="superscript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1013" o:spid="_x0000_s1049" type="#_x0000_t202" style="position:absolute;left:4719;top:4484;width:593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Udy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H8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fUdyMMAAADdAAAADwAAAAAAAAAAAAAAAACYAgAAZHJzL2Rv&#10;d25yZXYueG1sUEsFBgAAAAAEAAQA9QAAAIgDAAAAAA==&#10;" filled="f" stroked="f">
                    <v:textbox>
                      <w:txbxContent>
                        <w:p w:rsidR="00664A01" w:rsidRPr="002627F8" w:rsidRDefault="00664A01" w:rsidP="002627F8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74</w:t>
                          </w: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  <w:vertAlign w:val="superscript"/>
                            </w:rPr>
                            <w:t>°</w:t>
                          </w:r>
                        </w:p>
                      </w:txbxContent>
                    </v:textbox>
                  </v:shape>
                </v:group>
                <v:group id="Group 1108" o:spid="_x0000_s1050" style="position:absolute;left:5068;top:2992;width:2540;height:1320" coordorigin="5436,2992" coordsize="2540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Qq2G8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eD6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CrYbwwAAAN0AAAAP&#10;AAAAAAAAAAAAAAAAAKoCAABkcnMvZG93bnJldi54bWxQSwUGAAAAAAQABAD6AAAAmgMAAAAA&#10;">
                  <v:shape id="AutoShape 1074" o:spid="_x0000_s1051" type="#_x0000_t5" style="position:absolute;left:5436;top:3052;width:2340;height:126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d6m8QA&#10;AADdAAAADwAAAGRycy9kb3ducmV2LnhtbERPS2sCMRC+F/wPYQQvpWYtqO1qFBEKikV89OJt3Iy7&#10;i5vJkkRd/70RCt7m43vOeNqYSlzJ+dKygl43AUGcWV1yruBv//PxBcIHZI2VZVJwJw/TSettjKm2&#10;N97SdRdyEUPYp6igCKFOpfRZQQZ919bEkTtZZzBE6HKpHd5iuKnkZ5IMpMGSY0OBNc0Lys67i1Hw&#10;+71fJX036w/Xh2qzXR6O7/bslOq0m9kIRKAmvMT/7oWO83vDATy/iSfIy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HepvEAAAA3QAAAA8AAAAAAAAAAAAAAAAAmAIAAGRycy9k&#10;b3ducmV2LnhtbFBLBQYAAAAABAAEAPUAAACJAwAAAAA=&#10;"/>
                  <v:shape id="Text Box 1075" o:spid="_x0000_s1052" type="#_x0000_t202" style="position:absolute;left:5575;top:3012;width:608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eDv8MA&#10;AADdAAAADwAAAGRycy9kb3ducmV2LnhtbERPS2vCQBC+F/wPywi91V2LrRqzEakIniz1Bd6G7JgE&#10;s7MhuzXpv3cLhd7m43tOuuxtLe7U+sqxhvFIgSDOnam40HA8bF5mIHxANlg7Jg0/5GGZDZ5STIzr&#10;+Ivu+1CIGMI+QQ1lCE0ipc9LsuhHriGO3NW1FkOEbSFNi10Mt7V8VepdWqw4NpTY0EdJ+W3/bTWc&#10;dtfLeaI+i7V9azrXK8l2LrV+HvarBYhAffgX/7m3Js4fT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eDv8MAAADdAAAADwAAAAAAAAAAAAAAAACYAgAAZHJzL2Rv&#10;d25yZXYueG1sUEsFBgAAAAAEAAQA9QAAAIgDAAAAAA==&#10;" filled="f" stroked="f">
                    <v:textbox>
                      <w:txbxContent>
                        <w:p w:rsidR="00664A01" w:rsidRPr="002627F8" w:rsidRDefault="00664A01" w:rsidP="002627F8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62</w:t>
                          </w: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  <w:vertAlign w:val="superscript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1076" o:spid="_x0000_s1053" type="#_x0000_t202" style="position:absolute;left:7076;top:2992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gXz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GfL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BfNxQAAAN0AAAAPAAAAAAAAAAAAAAAAAJgCAABkcnMv&#10;ZG93bnJldi54bWxQSwUGAAAAAAQABAD1AAAAigMAAAAA&#10;" filled="f" stroked="f">
                    <v:textbox>
                      <w:txbxContent>
                        <w:p w:rsidR="00664A01" w:rsidRPr="002627F8" w:rsidRDefault="00664A01" w:rsidP="002627F8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44</w:t>
                          </w:r>
                          <w:r w:rsidRPr="002627F8">
                            <w:rPr>
                              <w:rFonts w:ascii="Comic Sans MS" w:hAnsi="Comic Sans MS"/>
                              <w:sz w:val="20"/>
                              <w:szCs w:val="20"/>
                              <w:vertAlign w:val="superscript"/>
                            </w:rPr>
                            <w:t>°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  <w:r w:rsidRPr="00C7766D">
        <w:rPr>
          <w:rFonts w:ascii="Comic Sans MS" w:hAnsi="Comic Sans MS"/>
          <w:sz w:val="20"/>
          <w:szCs w:val="20"/>
        </w:rPr>
        <w:t xml:space="preserve">1. </w:t>
      </w:r>
      <w:r w:rsidRPr="00C7766D">
        <w:rPr>
          <w:rFonts w:ascii="Comic Sans MS" w:hAnsi="Comic Sans MS"/>
          <w:sz w:val="20"/>
          <w:szCs w:val="20"/>
        </w:rPr>
        <w:tab/>
      </w:r>
      <w:r w:rsidRPr="00C7766D">
        <w:rPr>
          <w:rFonts w:ascii="Comic Sans MS" w:hAnsi="Comic Sans MS"/>
          <w:sz w:val="20"/>
          <w:szCs w:val="20"/>
        </w:rPr>
        <w:tab/>
      </w:r>
      <w:r w:rsidRPr="00C7766D">
        <w:rPr>
          <w:rFonts w:ascii="Comic Sans MS" w:hAnsi="Comic Sans MS"/>
          <w:sz w:val="20"/>
          <w:szCs w:val="20"/>
        </w:rPr>
        <w:tab/>
      </w:r>
      <w:r w:rsidRPr="00C7766D">
        <w:rPr>
          <w:rFonts w:ascii="Comic Sans MS" w:hAnsi="Comic Sans MS"/>
          <w:sz w:val="20"/>
          <w:szCs w:val="20"/>
        </w:rPr>
        <w:tab/>
        <w:t xml:space="preserve"> </w:t>
      </w:r>
      <w:r w:rsidRPr="00C7766D">
        <w:rPr>
          <w:rFonts w:ascii="Comic Sans MS" w:hAnsi="Comic Sans MS"/>
          <w:noProof/>
          <w:sz w:val="20"/>
          <w:szCs w:val="20"/>
        </w:rPr>
        <w:t xml:space="preserve">2.  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  <w:t>3.</w:t>
      </w:r>
    </w:p>
    <w:p w:rsidR="002627F8" w:rsidRPr="00C7766D" w:rsidRDefault="002627F8" w:rsidP="002627F8">
      <w:pPr>
        <w:tabs>
          <w:tab w:val="left" w:pos="10350"/>
        </w:tabs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6528EA" w:rsidRPr="00C7766D" w:rsidRDefault="006528EA" w:rsidP="00C7766D">
      <w:pPr>
        <w:spacing w:line="360" w:lineRule="auto"/>
        <w:rPr>
          <w:rFonts w:ascii="Comic Sans MS" w:hAnsi="Comic Sans MS"/>
          <w:noProof/>
          <w:sz w:val="20"/>
          <w:szCs w:val="20"/>
        </w:rPr>
      </w:pPr>
      <w:r w:rsidRPr="00C7766D">
        <w:rPr>
          <w:rFonts w:ascii="Comic Sans MS" w:hAnsi="Comic Sans MS"/>
          <w:noProof/>
          <w:sz w:val="20"/>
          <w:szCs w:val="20"/>
        </w:rPr>
        <w:t xml:space="preserve">      Similar? No/Yes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  <w:t xml:space="preserve">                </w:t>
      </w:r>
      <w:r w:rsidR="00C7766D">
        <w:rPr>
          <w:rFonts w:ascii="Comic Sans MS" w:hAnsi="Comic Sans MS"/>
          <w:noProof/>
          <w:sz w:val="20"/>
          <w:szCs w:val="20"/>
        </w:rPr>
        <w:t>Similar? No/Yes</w:t>
      </w:r>
      <w:r w:rsidR="00C7766D">
        <w:rPr>
          <w:rFonts w:ascii="Comic Sans MS" w:hAnsi="Comic Sans MS"/>
          <w:noProof/>
          <w:sz w:val="20"/>
          <w:szCs w:val="20"/>
        </w:rPr>
        <w:tab/>
      </w:r>
      <w:r w:rsidR="00C7766D">
        <w:rPr>
          <w:rFonts w:ascii="Comic Sans MS" w:hAnsi="Comic Sans MS"/>
          <w:noProof/>
          <w:sz w:val="20"/>
          <w:szCs w:val="20"/>
        </w:rPr>
        <w:tab/>
      </w:r>
      <w:r w:rsidR="00C7766D">
        <w:rPr>
          <w:rFonts w:ascii="Comic Sans MS" w:hAnsi="Comic Sans MS"/>
          <w:noProof/>
          <w:sz w:val="20"/>
          <w:szCs w:val="20"/>
        </w:rPr>
        <w:tab/>
        <w:t xml:space="preserve">      </w:t>
      </w:r>
      <w:r w:rsidR="00871000">
        <w:rPr>
          <w:rFonts w:ascii="Comic Sans MS" w:hAnsi="Comic Sans MS"/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10515</wp:posOffset>
                </wp:positionH>
                <wp:positionV relativeFrom="paragraph">
                  <wp:posOffset>163830</wp:posOffset>
                </wp:positionV>
                <wp:extent cx="2265680" cy="1539240"/>
                <wp:effectExtent l="30480" t="28575" r="0" b="3810"/>
                <wp:wrapNone/>
                <wp:docPr id="1158" name="Group 1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5680" cy="1539240"/>
                          <a:chOff x="1198" y="6612"/>
                          <a:chExt cx="3568" cy="2424"/>
                        </a:xfrm>
                      </wpg:grpSpPr>
                      <wps:wsp>
                        <wps:cNvPr id="1159" name="Freeform 1026"/>
                        <wps:cNvSpPr>
                          <a:spLocks/>
                        </wps:cNvSpPr>
                        <wps:spPr bwMode="auto">
                          <a:xfrm>
                            <a:off x="1198" y="7031"/>
                            <a:ext cx="3361" cy="1796"/>
                          </a:xfrm>
                          <a:custGeom>
                            <a:avLst/>
                            <a:gdLst>
                              <a:gd name="T0" fmla="*/ 0 w 4140"/>
                              <a:gd name="T1" fmla="*/ 0 h 2060"/>
                              <a:gd name="T2" fmla="*/ 1340 w 4140"/>
                              <a:gd name="T3" fmla="*/ 1540 h 2060"/>
                              <a:gd name="T4" fmla="*/ 4140 w 4140"/>
                              <a:gd name="T5" fmla="*/ 2060 h 2060"/>
                              <a:gd name="T6" fmla="*/ 0 w 4140"/>
                              <a:gd name="T7" fmla="*/ 0 h 2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140" h="2060">
                                <a:moveTo>
                                  <a:pt x="0" y="0"/>
                                </a:moveTo>
                                <a:lnTo>
                                  <a:pt x="1340" y="1540"/>
                                </a:lnTo>
                                <a:lnTo>
                                  <a:pt x="4140" y="20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0" name="Freeform 1027"/>
                        <wps:cNvSpPr>
                          <a:spLocks/>
                        </wps:cNvSpPr>
                        <wps:spPr bwMode="auto">
                          <a:xfrm>
                            <a:off x="2594" y="6612"/>
                            <a:ext cx="1684" cy="904"/>
                          </a:xfrm>
                          <a:custGeom>
                            <a:avLst/>
                            <a:gdLst>
                              <a:gd name="T0" fmla="*/ 0 w 4140"/>
                              <a:gd name="T1" fmla="*/ 0 h 2060"/>
                              <a:gd name="T2" fmla="*/ 1340 w 4140"/>
                              <a:gd name="T3" fmla="*/ 1540 h 2060"/>
                              <a:gd name="T4" fmla="*/ 4140 w 4140"/>
                              <a:gd name="T5" fmla="*/ 2060 h 2060"/>
                              <a:gd name="T6" fmla="*/ 0 w 4140"/>
                              <a:gd name="T7" fmla="*/ 0 h 2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140" h="2060">
                                <a:moveTo>
                                  <a:pt x="0" y="0"/>
                                </a:moveTo>
                                <a:lnTo>
                                  <a:pt x="1340" y="1540"/>
                                </a:lnTo>
                                <a:lnTo>
                                  <a:pt x="4140" y="20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1" name="Text Box 1028"/>
                        <wps:cNvSpPr txBox="1">
                          <a:spLocks noChangeArrowheads="1"/>
                        </wps:cNvSpPr>
                        <wps:spPr bwMode="auto">
                          <a:xfrm>
                            <a:off x="2805" y="8531"/>
                            <a:ext cx="552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2" name="Text Box 1029"/>
                        <wps:cNvSpPr txBox="1">
                          <a:spLocks noChangeArrowheads="1"/>
                        </wps:cNvSpPr>
                        <wps:spPr bwMode="auto">
                          <a:xfrm>
                            <a:off x="1425" y="7728"/>
                            <a:ext cx="606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3" name="Text Box 1030"/>
                        <wps:cNvSpPr txBox="1">
                          <a:spLocks noChangeArrowheads="1"/>
                        </wps:cNvSpPr>
                        <wps:spPr bwMode="auto">
                          <a:xfrm>
                            <a:off x="2513" y="6856"/>
                            <a:ext cx="52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4" name="Text Box 1031"/>
                        <wps:cNvSpPr txBox="1">
                          <a:spLocks noChangeArrowheads="1"/>
                        </wps:cNvSpPr>
                        <wps:spPr bwMode="auto">
                          <a:xfrm>
                            <a:off x="3357" y="7310"/>
                            <a:ext cx="52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5" name="Text Box 1032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8234"/>
                            <a:ext cx="84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5</w:t>
                              </w: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  <w:vertAlign w:val="superscript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6" name="Text Box 1033"/>
                        <wps:cNvSpPr txBox="1">
                          <a:spLocks noChangeArrowheads="1"/>
                        </wps:cNvSpPr>
                        <wps:spPr bwMode="auto">
                          <a:xfrm>
                            <a:off x="3958" y="6905"/>
                            <a:ext cx="808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5</w:t>
                              </w:r>
                              <w:r w:rsidRPr="006528EA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7" name="Arc 1034"/>
                        <wps:cNvSpPr>
                          <a:spLocks/>
                        </wps:cNvSpPr>
                        <wps:spPr bwMode="auto">
                          <a:xfrm flipH="1">
                            <a:off x="3846" y="7135"/>
                            <a:ext cx="209" cy="27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312"/>
                              <a:gd name="T1" fmla="*/ 0 h 21600"/>
                              <a:gd name="T2" fmla="*/ 21312 w 21312"/>
                              <a:gd name="T3" fmla="*/ 18083 h 21600"/>
                              <a:gd name="T4" fmla="*/ 0 w 2131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312" h="21600" fill="none" extrusionOk="0">
                                <a:moveTo>
                                  <a:pt x="-1" y="0"/>
                                </a:moveTo>
                                <a:cubicBezTo>
                                  <a:pt x="10571" y="0"/>
                                  <a:pt x="19590" y="7652"/>
                                  <a:pt x="21311" y="18083"/>
                                </a:cubicBezTo>
                              </a:path>
                              <a:path w="21312" h="21600" stroke="0" extrusionOk="0">
                                <a:moveTo>
                                  <a:pt x="-1" y="0"/>
                                </a:moveTo>
                                <a:cubicBezTo>
                                  <a:pt x="10571" y="0"/>
                                  <a:pt x="19590" y="7652"/>
                                  <a:pt x="21311" y="18083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8" name="Text Box 1035"/>
                        <wps:cNvSpPr txBox="1">
                          <a:spLocks noChangeArrowheads="1"/>
                        </wps:cNvSpPr>
                        <wps:spPr bwMode="auto">
                          <a:xfrm>
                            <a:off x="2757" y="7624"/>
                            <a:ext cx="682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9" name="Text Box 1036"/>
                        <wps:cNvSpPr txBox="1">
                          <a:spLocks noChangeArrowheads="1"/>
                        </wps:cNvSpPr>
                        <wps:spPr bwMode="auto">
                          <a:xfrm>
                            <a:off x="3293" y="6734"/>
                            <a:ext cx="519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2" o:spid="_x0000_s1054" style="position:absolute;margin-left:24.45pt;margin-top:12.9pt;width:178.4pt;height:121.2pt;z-index:251654144" coordorigin="1198,6612" coordsize="3568,2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">
                <v:shape id="Freeform 1026" o:spid="_x0000_s1055" style="position:absolute;left:1198;top:7031;width:3361;height:1796;visibility:visible;mso-wrap-style:square;v-text-anchor:top" coordsize="4140,2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HE0MYA&#10;AADdAAAADwAAAGRycy9kb3ducmV2LnhtbERPS2sCMRC+C/6HMIK3mlVZabdGsRUftIdSlVJvw2a6&#10;u7iZLEmq679vhIK3+fieM523phZncr6yrGA4SEAQ51ZXXCg47FcPjyB8QNZYWyYFV/Iwn3U7U8y0&#10;vfAnnXehEDGEfYYKyhCaTEqfl2TQD2xDHLkf6wyGCF0htcNLDDe1HCXJRBqsODaU2NBrSflp92sU&#10;vC2Po42j9dfyxX6Ptx/j9D1dH5Xq99rFM4hAbbiL/91bHecP0ye4fRNPk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THE0MYAAADdAAAADwAAAAAAAAAAAAAAAACYAgAAZHJz&#10;L2Rvd25yZXYueG1sUEsFBgAAAAAEAAQA9QAAAIsDAAAAAA==&#10;" path="m,l1340,1540r2800,520l,xe">
                  <v:path arrowok="t" o:connecttype="custom" o:connectlocs="0,0;1088,1343;3361,1796;0,0" o:connectangles="0,0,0,0"/>
                </v:shape>
                <v:shape id="Freeform 1027" o:spid="_x0000_s1056" style="position:absolute;left:2594;top:6612;width:1684;height:904;visibility:visible;mso-wrap-style:square;v-text-anchor:top" coordsize="4140,2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en8MgA&#10;AADdAAAADwAAAGRycy9kb3ducmV2LnhtbESPQWsCQQyF74X+hyEFb3VWRSlbR7GKVvRQakupt7AT&#10;d5fuZJaZUbf/3hwKvSW8l/e+TOeda9SFQqw9Gxj0M1DEhbc1lwY+P9aPT6BiQrbYeCYDvxRhPru/&#10;m2Ju/ZXf6XJIpZIQjjkaqFJqc61jUZHD2PctsWgnHxwmWUOpbcCrhLtGD7Nsoh3WLA0VtrSsqPg5&#10;nJ2B3eo4fA20+Vq9+O/R9m003o83R2N6D93iGVSiLv2b/663VvAHE+GXb2QEPbs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Z6fwyAAAAN0AAAAPAAAAAAAAAAAAAAAAAJgCAABk&#10;cnMvZG93bnJldi54bWxQSwUGAAAAAAQABAD1AAAAjQMAAAAA&#10;" path="m,l1340,1540r2800,520l,xe">
                  <v:path arrowok="t" o:connecttype="custom" o:connectlocs="0,0;545,676;1684,904;0,0" o:connectangles="0,0,0,0"/>
                </v:shape>
                <v:shape id="Text Box 1028" o:spid="_x0000_s1057" type="#_x0000_t202" style="position:absolute;left:2805;top:8531;width:552;height: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sojcIA&#10;AADdAAAADwAAAGRycy9kb3ducmV2LnhtbERPTWvCQBC9F/wPyxS8NbuRKhpdRSwFT0q1FbwN2TEJ&#10;zc6G7NbEf+8KBW/zeJ+zWPW2FldqfeVYQ5ooEMS5MxUXGr6Pn29TED4gG6wdk4YbeVgtBy8LzIzr&#10;+Iuuh1CIGMI+Qw1lCE0mpc9LsugT1xBH7uJaiyHCtpCmxS6G21qOlJpIixXHhhIb2pSU/x7+rIaf&#10;3eV8elf74sOOm871SrKdSa2Hr/16DiJQH57if/fWxPnpJIXHN/EE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WyiNwgAAAN0AAAAPAAAAAAAAAAAAAAAAAJgCAABkcnMvZG93&#10;bnJldi54bWxQSwUGAAAAAAQABAD1AAAAhwMAAAAA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1029" o:spid="_x0000_s1058" type="#_x0000_t202" style="position:absolute;left:1425;top:7728;width:606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2+s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g/Sef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m2+s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1030" o:spid="_x0000_s1059" type="#_x0000_t202" style="position:absolute;left:2513;top:6856;width:52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UTY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4fTy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8UTYc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031" o:spid="_x0000_s1060" type="#_x0000_t202" style="position:absolute;left:3357;top:7310;width:52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yLF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Aygt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sixXBAAAA3QAAAA8AAAAAAAAAAAAAAAAAmAIAAGRycy9kb3du&#10;cmV2LnhtbFBLBQYAAAAABAAEAPUAAACGAwAAAAA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1032" o:spid="_x0000_s1061" type="#_x0000_t202" style="position:absolute;left:3195;top:8234;width:84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Aujs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Sbwu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Lo7BAAAA3QAAAA8AAAAAAAAAAAAAAAAAmAIAAGRycy9kb3du&#10;cmV2LnhtbFBLBQYAAAAABAAEAPUAAACGAwAAAAA=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  <w:vertAlign w:val="superscript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5</w:t>
                        </w: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  <w:vertAlign w:val="superscript"/>
                          </w:rPr>
                          <w:t>°</w:t>
                        </w:r>
                      </w:p>
                    </w:txbxContent>
                  </v:textbox>
                </v:shape>
                <v:shape id="Text Box 1033" o:spid="_x0000_s1062" type="#_x0000_t202" style="position:absolute;left:3958;top:6905;width:808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Kw+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mjN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srD5wgAAAN0AAAAPAAAAAAAAAAAAAAAAAJgCAABkcnMvZG93&#10;bnJldi54bWxQSwUGAAAAAAQABAD1AAAAhwMAAAAA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5</w:t>
                        </w:r>
                        <w:r w:rsidRPr="006528EA">
                          <w:rPr>
                            <w:sz w:val="20"/>
                            <w:szCs w:val="20"/>
                            <w:vertAlign w:val="superscript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Arc 1034" o:spid="_x0000_s1063" style="position:absolute;left:3846;top:7135;width:209;height:279;flip:x;visibility:visible;mso-wrap-style:square;v-text-anchor:top" coordsize="21312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9dEcMA&#10;AADdAAAADwAAAGRycy9kb3ducmV2LnhtbERPTWsCMRC9F/wPYYTealahKqtRRKjaQwVXBY/DZtxd&#10;3UzSTdTtvzeFQm/zeJ8znbemFndqfGVZQb+XgCDOra64UHDYf7yNQfiArLG2TAp+yMN81nmZYqrt&#10;g3d0z0IhYgj7FBWUIbhUSp+XZND3rCOO3Nk2BkOETSF1g48Ybmo5SJKhNFhxbCjR0bKk/JrdjILr&#10;ZbB1269sRW63Pn2b42fC+K7Ua7ddTEAEasO/+M+90XF+fziC32/iC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9dEcMAAADdAAAADwAAAAAAAAAAAAAAAACYAgAAZHJzL2Rv&#10;d25yZXYueG1sUEsFBgAAAAAEAAQA9QAAAIgDAAAAAA==&#10;" path="m-1,nfc10571,,19590,7652,21311,18083em-1,nsc10571,,19590,7652,21311,18083l,21600,-1,xe" filled="f">
                  <v:stroke endarrow="block" endarrowwidth="narrow" endarrowlength="short"/>
                  <v:path arrowok="t" o:extrusionok="f" o:connecttype="custom" o:connectlocs="0,0;209,234;0,279" o:connectangles="0,0,0"/>
                </v:shape>
                <v:shape id="Text Box 1035" o:spid="_x0000_s1064" type="#_x0000_t202" style="position:absolute;left:2757;top:7624;width:682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GBEM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kJrj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YYEQxQAAAN0AAAAPAAAAAAAAAAAAAAAAAJgCAABkcnMv&#10;ZG93bnJldi54bWxQSwUGAAAAAAQABAD1AAAAigMAAAAA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1</w:t>
                        </w:r>
                      </w:p>
                    </w:txbxContent>
                  </v:textbox>
                </v:shape>
                <v:shape id="Text Box 1036" o:spid="_x0000_s1065" type="#_x0000_t202" style="position:absolute;left:3293;top:6734;width:519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0ki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qz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0ki8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7766D">
        <w:rPr>
          <w:rFonts w:ascii="Comic Sans MS" w:hAnsi="Comic Sans MS"/>
          <w:noProof/>
          <w:sz w:val="20"/>
          <w:szCs w:val="20"/>
        </w:rPr>
        <w:t>Similar? No/Yes</w:t>
      </w:r>
      <w:r w:rsidR="00C7766D">
        <w:rPr>
          <w:rFonts w:ascii="Comic Sans MS" w:hAnsi="Comic Sans MS"/>
          <w:noProof/>
          <w:sz w:val="20"/>
          <w:szCs w:val="20"/>
        </w:rPr>
        <w:t xml:space="preserve"> </w:t>
      </w:r>
      <w:r w:rsidR="00C7766D" w:rsidRPr="00C7766D">
        <w:rPr>
          <w:rFonts w:ascii="Comic Sans MS" w:hAnsi="Comic Sans MS"/>
          <w:bCs/>
          <w:sz w:val="20"/>
          <w:szCs w:val="20"/>
        </w:rPr>
        <w:t xml:space="preserve"> </w:t>
      </w:r>
    </w:p>
    <w:p w:rsidR="002627F8" w:rsidRPr="00C7766D" w:rsidRDefault="00871000" w:rsidP="002627F8">
      <w:pPr>
        <w:rPr>
          <w:rFonts w:ascii="Comic Sans MS" w:hAnsi="Comic Sans MS"/>
          <w:noProof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052570</wp:posOffset>
                </wp:positionH>
                <wp:positionV relativeFrom="paragraph">
                  <wp:posOffset>52705</wp:posOffset>
                </wp:positionV>
                <wp:extent cx="2477135" cy="1515110"/>
                <wp:effectExtent l="635" t="20955" r="17780" b="0"/>
                <wp:wrapNone/>
                <wp:docPr id="1149" name="Group 1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7135" cy="1515110"/>
                          <a:chOff x="7254" y="6554"/>
                          <a:chExt cx="3901" cy="2386"/>
                        </a:xfrm>
                      </wpg:grpSpPr>
                      <wps:wsp>
                        <wps:cNvPr id="1150" name="AutoShape 1016"/>
                        <wps:cNvSpPr>
                          <a:spLocks noChangeArrowheads="1"/>
                        </wps:cNvSpPr>
                        <wps:spPr bwMode="auto">
                          <a:xfrm>
                            <a:off x="7548" y="6898"/>
                            <a:ext cx="1020" cy="146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1" name="Rectangle 1017"/>
                        <wps:cNvSpPr>
                          <a:spLocks noChangeArrowheads="1"/>
                        </wps:cNvSpPr>
                        <wps:spPr bwMode="auto">
                          <a:xfrm>
                            <a:off x="7548" y="8246"/>
                            <a:ext cx="145" cy="1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2" name="Text Box 1018"/>
                        <wps:cNvSpPr txBox="1">
                          <a:spLocks noChangeArrowheads="1"/>
                        </wps:cNvSpPr>
                        <wps:spPr bwMode="auto">
                          <a:xfrm>
                            <a:off x="7870" y="8333"/>
                            <a:ext cx="447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3" name="Text Box 1019"/>
                        <wps:cNvSpPr txBox="1">
                          <a:spLocks noChangeArrowheads="1"/>
                        </wps:cNvSpPr>
                        <wps:spPr bwMode="auto">
                          <a:xfrm>
                            <a:off x="7254" y="7489"/>
                            <a:ext cx="448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4" name="AutoShape 1021"/>
                        <wps:cNvSpPr>
                          <a:spLocks noChangeArrowheads="1"/>
                        </wps:cNvSpPr>
                        <wps:spPr bwMode="auto">
                          <a:xfrm>
                            <a:off x="8970" y="6554"/>
                            <a:ext cx="2185" cy="1999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5" name="Rectangle 1022"/>
                        <wps:cNvSpPr>
                          <a:spLocks noChangeArrowheads="1"/>
                        </wps:cNvSpPr>
                        <wps:spPr bwMode="auto">
                          <a:xfrm>
                            <a:off x="8970" y="8441"/>
                            <a:ext cx="144" cy="1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6" name="Text Box 1023"/>
                        <wps:cNvSpPr txBox="1">
                          <a:spLocks noChangeArrowheads="1"/>
                        </wps:cNvSpPr>
                        <wps:spPr bwMode="auto">
                          <a:xfrm>
                            <a:off x="9758" y="8510"/>
                            <a:ext cx="699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7" name="Text Box 1024"/>
                        <wps:cNvSpPr txBox="1">
                          <a:spLocks noChangeArrowheads="1"/>
                        </wps:cNvSpPr>
                        <wps:spPr bwMode="auto">
                          <a:xfrm>
                            <a:off x="8568" y="7407"/>
                            <a:ext cx="625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3" o:spid="_x0000_s1066" style="position:absolute;margin-left:319.1pt;margin-top:4.15pt;width:195.05pt;height:119.3pt;z-index:251655168" coordorigin="7254,6554" coordsize="3901,2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016" o:spid="_x0000_s1067" type="#_x0000_t6" style="position:absolute;left:7548;top:6898;width:1020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+F08cA&#10;AADdAAAADwAAAGRycy9kb3ducmV2LnhtbESPQWvCQBCF74X+h2UKvZS6UVAkdRUtCAXRWlso3obs&#10;mASzs2l2TeK/7xwEbzO8N+99M1v0rlItNaH0bGA4SEARZ96WnBv4+V6/TkGFiGyx8kwGrhRgMX98&#10;mGFqfcdf1B5iriSEQ4oGihjrVOuQFeQwDHxNLNrJNw6jrE2ubYOdhLtKj5Jkoh2WLA0F1vReUHY+&#10;XJyBVdz0yXrU/e13q+PvfrptEV8+jXl+6pdvoCL18W6+XX9YwR+OhV++kRH0/B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D/hdPHAAAA3QAAAA8AAAAAAAAAAAAAAAAAmAIAAGRy&#10;cy9kb3ducmV2LnhtbFBLBQYAAAAABAAEAPUAAACMAwAAAAA=&#10;" filled="f"/>
                <v:rect id="Rectangle 1017" o:spid="_x0000_s1068" style="position:absolute;left:7548;top:8246;width:145;height: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YzuMMA&#10;AADdAAAADwAAAGRycy9kb3ducmV2LnhtbERPS2vCQBC+C/0PyxR6000KFYmuoaQV9FYftB7H7JiE&#10;ZmfT7Gq2/94VCr3Nx/ecRR5MK67Uu8aygnSSgCAurW64UnDYr8YzEM4ja2wtk4JfcpAvH0YLzLQd&#10;eEvXna9EDGGXoYLa+y6T0pU1GXQT2xFH7mx7gz7CvpK6xyGGm1Y+J8lUGmw4NtTYUVFT+b27GAX7&#10;4kBDevwKp4rxY/P+OW3fwo9ST4/hdQ7CU/D/4j/3Wsf56UsK92/iCX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YzuMMAAADdAAAADwAAAAAAAAAAAAAAAACYAgAAZHJzL2Rv&#10;d25yZXYueG1sUEsFBgAAAAAEAAQA9QAAAIgDAAAAAA==&#10;" strokecolor="red"/>
                <v:shape id="Text Box 1018" o:spid="_x0000_s1069" type="#_x0000_t202" style="position:absolute;left:7870;top:8333;width:447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V8R8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SRf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V8R8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019" o:spid="_x0000_s1070" type="#_x0000_t202" style="position:absolute;left:7254;top:7489;width:448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nZ3M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4fTy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nZ3M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AutoShape 1021" o:spid="_x0000_s1071" type="#_x0000_t6" style="position:absolute;left:8970;top:6554;width:2185;height:1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SD0MUA&#10;AADdAAAADwAAAGRycy9kb3ducmV2LnhtbERPTWvCQBC9C/6HZYRepG6UViS6CVoQCqVqVSi9Ddkx&#10;CWZn0+w2Sf99Vyh4m8f7nFXam0q01LjSsoLpJAJBnFldcq7gfNo+LkA4j6yxskwKfslBmgwHK4y1&#10;7fiD2qPPRQhhF6OCwvs6ltJlBRl0E1sTB+5iG4M+wCaXusEuhJtKzqJoLg2WHBoKrOmloOx6/DEK&#10;Nv6tj7az7vuw23x9HhbvLeJ4r9TDqF8vQXjq/V38737VYf70+Qlu34QTZ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xIPQxQAAAN0AAAAPAAAAAAAAAAAAAAAAAJgCAABkcnMv&#10;ZG93bnJldi54bWxQSwUGAAAAAAQABAD1AAAAigMAAAAA&#10;" filled="f"/>
                <v:rect id="Rectangle 1022" o:spid="_x0000_s1072" style="position:absolute;left:8970;top:8441;width:144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01u8IA&#10;AADdAAAADwAAAGRycy9kb3ducmV2LnhtbERPTWvCQBC9C/0PywjedBNBkdRVilXQm1Vpe5xmp0kw&#10;Oxuzq1n/fVcQepvH+5z5Mpha3Kh1lWUF6SgBQZxbXXGh4HTcDGcgnEfWWFsmBXdysFy89OaYadvx&#10;B90OvhAxhF2GCkrvm0xKl5dk0I1sQxy5X9sa9BG2hdQtdjHc1HKcJFNpsOLYUGJDq5Ly8+FqFBxX&#10;J+rS76/wUzDud+vPaf0eLkoN+uHtFYSn4P/FT/dWx/npZAKPb+IJ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bTW7wgAAAN0AAAAPAAAAAAAAAAAAAAAAAJgCAABkcnMvZG93&#10;bnJldi54bWxQSwUGAAAAAAQABAD1AAAAhwMAAAAA&#10;" strokecolor="red"/>
                <v:shape id="Text Box 1023" o:spid="_x0000_s1073" type="#_x0000_t202" style="position:absolute;left:9758;top:8510;width:699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56RM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S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eekTBAAAA3QAAAA8AAAAAAAAAAAAAAAAAmAIAAGRycy9kb3du&#10;cmV2LnhtbFBLBQYAAAAABAAEAPUAAACGAwAAAAA=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1024" o:spid="_x0000_s1074" type="#_x0000_t202" style="position:absolute;left:8568;top:7407;width:625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f3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D8Yf8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t/fwgAAAN0AAAAPAAAAAAAAAAAAAAAAAJgCAABkcnMvZG93&#10;bnJldi54bWxQSwUGAAAAAAQABAD1AAAAhwMAAAAA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627F8" w:rsidRPr="00C7766D">
        <w:rPr>
          <w:rFonts w:ascii="Comic Sans MS" w:hAnsi="Comic Sans MS"/>
          <w:noProof/>
          <w:sz w:val="20"/>
          <w:szCs w:val="20"/>
        </w:rPr>
        <w:t>4.</w:t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  <w:t xml:space="preserve"> </w:t>
      </w:r>
      <w:r w:rsidR="002627F8" w:rsidRPr="00C7766D">
        <w:rPr>
          <w:rFonts w:ascii="Comic Sans MS" w:hAnsi="Comic Sans MS"/>
          <w:noProof/>
          <w:sz w:val="20"/>
          <w:szCs w:val="20"/>
        </w:rPr>
        <w:tab/>
        <w:t>5.</w:t>
      </w: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C7766D" w:rsidRDefault="006528EA" w:rsidP="006528EA">
      <w:pPr>
        <w:spacing w:line="360" w:lineRule="auto"/>
        <w:rPr>
          <w:rFonts w:ascii="Comic Sans MS" w:hAnsi="Comic Sans MS"/>
          <w:noProof/>
          <w:sz w:val="20"/>
          <w:szCs w:val="20"/>
        </w:rPr>
      </w:pPr>
      <w:r w:rsidRPr="00C7766D">
        <w:rPr>
          <w:rFonts w:ascii="Comic Sans MS" w:hAnsi="Comic Sans MS"/>
          <w:noProof/>
          <w:sz w:val="20"/>
          <w:szCs w:val="20"/>
        </w:rPr>
        <w:t xml:space="preserve">               </w:t>
      </w:r>
      <w:r w:rsidR="00C7766D">
        <w:rPr>
          <w:rFonts w:ascii="Comic Sans MS" w:hAnsi="Comic Sans MS"/>
          <w:noProof/>
          <w:sz w:val="20"/>
          <w:szCs w:val="20"/>
        </w:rPr>
        <w:t xml:space="preserve">          </w:t>
      </w:r>
      <w:r w:rsidRPr="00C7766D">
        <w:rPr>
          <w:rFonts w:ascii="Comic Sans MS" w:hAnsi="Comic Sans MS"/>
          <w:noProof/>
          <w:sz w:val="20"/>
          <w:szCs w:val="20"/>
        </w:rPr>
        <w:t>Similar? No/Yes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  <w:t xml:space="preserve">                                                           Similar? No/Yes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</w:p>
    <w:p w:rsidR="006528EA" w:rsidRPr="00C7766D" w:rsidRDefault="00871000" w:rsidP="006528EA">
      <w:pPr>
        <w:spacing w:line="360" w:lineRule="auto"/>
        <w:rPr>
          <w:rFonts w:ascii="Comic Sans MS" w:hAnsi="Comic Sans MS"/>
          <w:bCs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389120</wp:posOffset>
                </wp:positionH>
                <wp:positionV relativeFrom="paragraph">
                  <wp:posOffset>68580</wp:posOffset>
                </wp:positionV>
                <wp:extent cx="2429510" cy="1257300"/>
                <wp:effectExtent l="22860" t="12065" r="43180" b="0"/>
                <wp:wrapNone/>
                <wp:docPr id="1140" name="Group 1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9510" cy="1257300"/>
                          <a:chOff x="7321" y="10022"/>
                          <a:chExt cx="3826" cy="1980"/>
                        </a:xfrm>
                      </wpg:grpSpPr>
                      <wps:wsp>
                        <wps:cNvPr id="1141" name="Freeform 1038"/>
                        <wps:cNvSpPr>
                          <a:spLocks/>
                        </wps:cNvSpPr>
                        <wps:spPr bwMode="auto">
                          <a:xfrm flipV="1">
                            <a:off x="7529" y="11305"/>
                            <a:ext cx="2683" cy="554"/>
                          </a:xfrm>
                          <a:custGeom>
                            <a:avLst/>
                            <a:gdLst>
                              <a:gd name="T0" fmla="*/ 0 w 4420"/>
                              <a:gd name="T1" fmla="*/ 920 h 980"/>
                              <a:gd name="T2" fmla="*/ 1220 w 4420"/>
                              <a:gd name="T3" fmla="*/ 0 h 980"/>
                              <a:gd name="T4" fmla="*/ 4420 w 4420"/>
                              <a:gd name="T5" fmla="*/ 980 h 980"/>
                              <a:gd name="T6" fmla="*/ 0 w 4420"/>
                              <a:gd name="T7" fmla="*/ 920 h 9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420" h="980">
                                <a:moveTo>
                                  <a:pt x="0" y="920"/>
                                </a:moveTo>
                                <a:lnTo>
                                  <a:pt x="1220" y="0"/>
                                </a:lnTo>
                                <a:lnTo>
                                  <a:pt x="4420" y="980"/>
                                </a:lnTo>
                                <a:lnTo>
                                  <a:pt x="0" y="9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2" name="Freeform 1039"/>
                        <wps:cNvSpPr>
                          <a:spLocks/>
                        </wps:cNvSpPr>
                        <wps:spPr bwMode="auto">
                          <a:xfrm>
                            <a:off x="7321" y="10022"/>
                            <a:ext cx="3826" cy="776"/>
                          </a:xfrm>
                          <a:custGeom>
                            <a:avLst/>
                            <a:gdLst>
                              <a:gd name="T0" fmla="*/ 0 w 4420"/>
                              <a:gd name="T1" fmla="*/ 920 h 980"/>
                              <a:gd name="T2" fmla="*/ 1220 w 4420"/>
                              <a:gd name="T3" fmla="*/ 0 h 980"/>
                              <a:gd name="T4" fmla="*/ 4420 w 4420"/>
                              <a:gd name="T5" fmla="*/ 980 h 980"/>
                              <a:gd name="T6" fmla="*/ 0 w 4420"/>
                              <a:gd name="T7" fmla="*/ 920 h 9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420" h="980">
                                <a:moveTo>
                                  <a:pt x="0" y="920"/>
                                </a:moveTo>
                                <a:lnTo>
                                  <a:pt x="1220" y="0"/>
                                </a:lnTo>
                                <a:lnTo>
                                  <a:pt x="4420" y="980"/>
                                </a:lnTo>
                                <a:lnTo>
                                  <a:pt x="0" y="9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3" name="Text Box 1040"/>
                        <wps:cNvSpPr txBox="1">
                          <a:spLocks noChangeArrowheads="1"/>
                        </wps:cNvSpPr>
                        <wps:spPr bwMode="auto">
                          <a:xfrm>
                            <a:off x="8983" y="11590"/>
                            <a:ext cx="450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4" name="Text Box 1041"/>
                        <wps:cNvSpPr txBox="1">
                          <a:spLocks noChangeArrowheads="1"/>
                        </wps:cNvSpPr>
                        <wps:spPr bwMode="auto">
                          <a:xfrm>
                            <a:off x="9468" y="10022"/>
                            <a:ext cx="450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5" name="Text Box 1042"/>
                        <wps:cNvSpPr txBox="1">
                          <a:spLocks noChangeArrowheads="1"/>
                        </wps:cNvSpPr>
                        <wps:spPr bwMode="auto">
                          <a:xfrm>
                            <a:off x="7581" y="11527"/>
                            <a:ext cx="450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6" name="Text Box 1043"/>
                        <wps:cNvSpPr txBox="1">
                          <a:spLocks noChangeArrowheads="1"/>
                        </wps:cNvSpPr>
                        <wps:spPr bwMode="auto">
                          <a:xfrm>
                            <a:off x="8309" y="10956"/>
                            <a:ext cx="450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7" name="Text Box 1044"/>
                        <wps:cNvSpPr txBox="1">
                          <a:spLocks noChangeArrowheads="1"/>
                        </wps:cNvSpPr>
                        <wps:spPr bwMode="auto">
                          <a:xfrm>
                            <a:off x="8914" y="10703"/>
                            <a:ext cx="450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8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7511" y="10085"/>
                            <a:ext cx="451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pStyle w:val="Head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5" o:spid="_x0000_s1075" style="position:absolute;margin-left:345.6pt;margin-top:5.4pt;width:191.3pt;height:99pt;z-index:251657216" coordorigin="7321,10022" coordsize="3826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">
                <v:shape id="Freeform 1038" o:spid="_x0000_s1076" style="position:absolute;left:7529;top:11305;width:2683;height:554;flip:y;visibility:visible;mso-wrap-style:square;v-text-anchor:top" coordsize="4420,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VNPsMA&#10;AADdAAAADwAAAGRycy9kb3ducmV2LnhtbERP24rCMBB9F/Yfwiz4pmlFVLqmZRFFQRC8sOzj0Ixt&#10;2WbSbaLWvzeC4NscznXmWWdqcaXWVZYVxMMIBHFudcWFgtNxNZiBcB5ZY22ZFNzJQZZ+9OaYaHvj&#10;PV0PvhAhhF2CCkrvm0RKl5dk0A1tQxy4s20N+gDbQuoWbyHc1HIURRNpsOLQUGJDi5Lyv8PFKJgu&#10;zj+71W9UuN3+vjytl/9xs0Wl+p/d9xcIT51/i1/ujQ7z43EMz2/CCTJ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VNPsMAAADdAAAADwAAAAAAAAAAAAAAAACYAgAAZHJzL2Rv&#10;d25yZXYueG1sUEsFBgAAAAAEAAQA9QAAAIgDAAAAAA==&#10;" path="m,920l1220,,4420,980,,920xe">
                  <v:path arrowok="t" o:connecttype="custom" o:connectlocs="0,520;741,0;2683,554;0,520" o:connectangles="0,0,0,0"/>
                </v:shape>
                <v:shape id="Freeform 1039" o:spid="_x0000_s1077" style="position:absolute;left:7321;top:10022;width:3826;height:776;visibility:visible;mso-wrap-style:square;v-text-anchor:top" coordsize="4420,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YiFsQA&#10;AADdAAAADwAAAGRycy9kb3ducmV2LnhtbERPTWvCQBC9F/wPyxR6kbpJUJHUVURsKdKL2oPHMTsm&#10;wd3ZkF01+feuUOhtHu9z5svOGnGj1teOFaSjBARx4XTNpYLfw+f7DIQPyBqNY1LQk4flYvAyx1y7&#10;O+/otg+liCHsc1RQhdDkUvqiIot+5BriyJ1dazFE2JZSt3iP4dbILEmm0mLNsaHChtYVFZf91Sow&#10;/XF7np1MOqRNVuiv68+ln3il3l671QeIQF34F/+5v3Wcn44zeH4TT5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WIhbEAAAA3QAAAA8AAAAAAAAAAAAAAAAAmAIAAGRycy9k&#10;b3ducmV2LnhtbFBLBQYAAAAABAAEAPUAAACJAwAAAAA=&#10;" path="m,920l1220,,4420,980,,920xe">
                  <v:path arrowok="t" o:connecttype="custom" o:connectlocs="0,728;1056,0;3826,776;0,728" o:connectangles="0,0,0,0"/>
                </v:shape>
                <v:shape id="Text Box 1040" o:spid="_x0000_s1078" type="#_x0000_t202" style="position:absolute;left:8983;top:11590;width:450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BPAc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gP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cE8BwgAAAN0AAAAPAAAAAAAAAAAAAAAAAJgCAABkcnMvZG93&#10;bnJldi54bWxQSwUGAAAAAAQABAD1AAAAhwMAAAAA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041" o:spid="_x0000_s1079" type="#_x0000_t202" style="position:absolute;left:9468;top:10022;width:450;height: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nXd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NMvg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nXdc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042" o:spid="_x0000_s1080" type="#_x0000_t202" style="position:absolute;left:7581;top:11527;width:450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y7s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h/nq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Vy7s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1043" o:spid="_x0000_s1081" type="#_x0000_t202" style="position:absolute;left:8309;top:10956;width:45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sm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A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H7JnBAAAA3QAAAA8AAAAAAAAAAAAAAAAAmAIAAGRycy9kb3du&#10;cmV2LnhtbFBLBQYAAAAABAAEAPUAAACGAwAAAAA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044" o:spid="_x0000_s1082" type="#_x0000_t202" style="position:absolute;left:8914;top:10703;width:450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tJAs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H0z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0tJAs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1045" o:spid="_x0000_s1083" type="#_x0000_t202" style="position:absolute;left:7511;top:10085;width:451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TdcMUA&#10;AADdAAAADwAAAGRycy9kb3ducmV2LnhtbESPQWvCQBCF7wX/wzKCt7prsaVGV5GK4KmlVgVvQ3ZM&#10;gtnZkF1N/PedQ6G3Gd6b975ZrHpfqzu1sQpsYTI2oIjz4CouLBx+ts/voGJCdlgHJgsPirBaDp4W&#10;mLnQ8Tfd96lQEsIxQwtlSk2mdcxL8hjHoSEW7RJaj0nWttCuxU7Cfa1fjHnTHiuWhhIb+igpv+5v&#10;3sLx83I+Tc1XsfGvTRd6o9nPtLWjYb+eg0rUp3/z3/XOCf5kKrj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1N1wxQAAAN0AAAAPAAAAAAAAAAAAAAAAAJgCAABkcnMv&#10;ZG93bnJldi54bWxQSwUGAAAAAAQABAD1AAAAigMAAAAA&#10;" filled="f" stroked="f">
                  <v:textbox>
                    <w:txbxContent>
                      <w:p w:rsidR="00664A01" w:rsidRPr="006528EA" w:rsidRDefault="00664A01" w:rsidP="002627F8">
                        <w:pPr>
                          <w:pStyle w:val="Header"/>
                          <w:tabs>
                            <w:tab w:val="clear" w:pos="4320"/>
                            <w:tab w:val="clear" w:pos="8640"/>
                          </w:tabs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58495</wp:posOffset>
                </wp:positionH>
                <wp:positionV relativeFrom="paragraph">
                  <wp:posOffset>109220</wp:posOffset>
                </wp:positionV>
                <wp:extent cx="2507615" cy="1005840"/>
                <wp:effectExtent l="6985" t="5080" r="0" b="8255"/>
                <wp:wrapNone/>
                <wp:docPr id="1131" name="Group 1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7615" cy="1005840"/>
                          <a:chOff x="1564" y="10359"/>
                          <a:chExt cx="3949" cy="1584"/>
                        </a:xfrm>
                      </wpg:grpSpPr>
                      <wps:wsp>
                        <wps:cNvPr id="1132" name="Line 104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84" y="10359"/>
                            <a:ext cx="3330" cy="15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1048"/>
                        <wps:cNvCnPr>
                          <a:cxnSpLocks noChangeShapeType="1"/>
                        </wps:cNvCnPr>
                        <wps:spPr bwMode="auto">
                          <a:xfrm>
                            <a:off x="1564" y="10706"/>
                            <a:ext cx="3688" cy="3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4" name="Line 1049"/>
                        <wps:cNvCnPr>
                          <a:cxnSpLocks noChangeShapeType="1"/>
                        </wps:cNvCnPr>
                        <wps:spPr bwMode="auto">
                          <a:xfrm>
                            <a:off x="1578" y="10706"/>
                            <a:ext cx="206" cy="12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Line 1050"/>
                        <wps:cNvCnPr>
                          <a:cxnSpLocks noChangeShapeType="1"/>
                        </wps:cNvCnPr>
                        <wps:spPr bwMode="auto">
                          <a:xfrm>
                            <a:off x="5114" y="10373"/>
                            <a:ext cx="138" cy="6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6" name="Text Box 1051"/>
                        <wps:cNvSpPr txBox="1">
                          <a:spLocks noChangeArrowheads="1"/>
                        </wps:cNvSpPr>
                        <wps:spPr bwMode="auto">
                          <a:xfrm>
                            <a:off x="1729" y="11462"/>
                            <a:ext cx="758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0</w:t>
                              </w: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  <w:vertAlign w:val="superscript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9" name="Text Box 1052"/>
                        <wps:cNvSpPr txBox="1">
                          <a:spLocks noChangeArrowheads="1"/>
                        </wps:cNvSpPr>
                        <wps:spPr bwMode="auto">
                          <a:xfrm>
                            <a:off x="4653" y="10415"/>
                            <a:ext cx="860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6528EA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0</w:t>
                              </w:r>
                              <w:r w:rsidRPr="006528EA">
                                <w:rPr>
                                  <w:rFonts w:ascii="Comic Sans MS" w:hAnsi="Comic Sans MS"/>
                                  <w:sz w:val="20"/>
                                  <w:szCs w:val="20"/>
                                  <w:vertAlign w:val="superscript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4" o:spid="_x0000_s1084" style="position:absolute;margin-left:51.85pt;margin-top:8.6pt;width:197.45pt;height:79.2pt;z-index:251656192" coordorigin="1564,10359" coordsize="3949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">
                <v:line id="Line 1047" o:spid="_x0000_s1085" style="position:absolute;flip:y;visibility:visible;mso-wrap-style:square" from="1784,10359" to="5114,11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YHqMUAAADdAAAADwAAAGRycy9kb3ducmV2LnhtbERPTWsCMRC9F/wPYYReima1RXQ1ihQK&#10;PXipyoq3cTNult1Mtkmq23/fFAq9zeN9zmrT21bcyIfasYLJOANBXDpdc6XgeHgbzUGEiKyxdUwK&#10;vinAZj14WGGu3Z0/6LaPlUghHHJUYGLscilDachiGLuOOHFX5y3GBH0ltcd7CretnGbZTFqsOTUY&#10;7OjVUNnsv6wCOd89ffrt5aUpmtNpYYqy6M47pR6H/XYJIlIf/8V/7ned5k+ep/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YHqMUAAADdAAAADwAAAAAAAAAA&#10;AAAAAAChAgAAZHJzL2Rvd25yZXYueG1sUEsFBgAAAAAEAAQA+QAAAJMDAAAAAA==&#10;"/>
                <v:line id="Line 1048" o:spid="_x0000_s1086" style="position:absolute;visibility:visible;mso-wrap-style:square" from="1564,10706" to="5252,11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HSzMUAAADdAAAADwAAAGRycy9kb3ducmV2LnhtbERPS2vCQBC+C/0PyxR6040NhJK6irQU&#10;tIfiC+pxzI5J2uxs2N0m8d+7QsHbfHzPmS0G04iOnK8tK5hOEhDEhdU1lwoO+4/xCwgfkDU2lknB&#10;hTws5g+jGeba9rylbhdKEUPY56igCqHNpfRFRQb9xLbEkTtbZzBE6EqpHfYx3DTyOUkyabDm2FBh&#10;S28VFb+7P6PgK91k3XL9uRq+19mpeN+ejj+9U+rpcVi+ggg0hLv4373Scf40TeH2TTxB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HSzMUAAADdAAAADwAAAAAAAAAA&#10;AAAAAAChAgAAZHJzL2Rvd25yZXYueG1sUEsFBgAAAAAEAAQA+QAAAJMDAAAAAA==&#10;"/>
                <v:line id="Line 1049" o:spid="_x0000_s1087" style="position:absolute;visibility:visible;mso-wrap-style:square" from="1578,10706" to="1784,11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hKuMUAAADdAAAADwAAAGRycy9kb3ducmV2LnhtbERPTWvCQBC9C/6HZQRvurGWIKmriEXQ&#10;HkrVQnscs2MSzc6G3W2S/vtuodDbPN7nLNe9qUVLzleWFcymCQji3OqKCwXv591kAcIHZI21ZVLw&#10;TR7Wq+FgiZm2HR+pPYVCxBD2GSooQ2gyKX1ekkE/tQ1x5K7WGQwRukJqh10MN7V8SJJUGqw4NpTY&#10;0Lak/H76Mgpe529puzm87PuPQ3rJn4+Xz1vnlBqP+s0TiEB9+Bf/ufc6zp/NH+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hKuMUAAADdAAAADwAAAAAAAAAA&#10;AAAAAAChAgAAZHJzL2Rvd25yZXYueG1sUEsFBgAAAAAEAAQA+QAAAJMDAAAAAA==&#10;"/>
                <v:line id="Line 1050" o:spid="_x0000_s1088" style="position:absolute;visibility:visible;mso-wrap-style:square" from="5114,10373" to="5252,11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TvI8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p/NH+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TvI8UAAADdAAAADwAAAAAAAAAA&#10;AAAAAAChAgAAZHJzL2Rvd25yZXYueG1sUEsFBgAAAAAEAAQA+QAAAJMDAAAAAA==&#10;"/>
                <v:shape id="Text Box 1051" o:spid="_x0000_s1089" type="#_x0000_t202" style="position:absolute;left:1729;top:11462;width:758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Gf5M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Gf5MMAAADdAAAADwAAAAAAAAAAAAAAAACYAgAAZHJzL2Rv&#10;d25yZXYueG1sUEsFBgAAAAAEAAQA9QAAAIgDAAAAAA==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  <w:vertAlign w:val="superscript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0</w:t>
                        </w: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  <w:vertAlign w:val="superscript"/>
                          </w:rPr>
                          <w:t>°</w:t>
                        </w:r>
                      </w:p>
                    </w:txbxContent>
                  </v:textbox>
                </v:shape>
                <v:shape id="Text Box 1052" o:spid="_x0000_s1090" type="#_x0000_t202" style="position:absolute;left:4653;top:10415;width:860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4Lls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JdAn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nguWwgAAAN0AAAAPAAAAAAAAAAAAAAAAAJgCAABkcnMvZG93&#10;bnJldi54bWxQSwUGAAAAAAQABAD1AAAAhwMAAAAA&#10;" filled="f" stroked="f">
                  <v:textbox>
                    <w:txbxContent>
                      <w:p w:rsidR="00664A01" w:rsidRPr="006528EA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  <w:vertAlign w:val="superscript"/>
                          </w:rPr>
                        </w:pP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0</w:t>
                        </w:r>
                        <w:r w:rsidRPr="006528EA">
                          <w:rPr>
                            <w:rFonts w:ascii="Comic Sans MS" w:hAnsi="Comic Sans MS"/>
                            <w:sz w:val="20"/>
                            <w:szCs w:val="20"/>
                            <w:vertAlign w:val="superscript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528EA" w:rsidRPr="00C7766D">
        <w:rPr>
          <w:rFonts w:ascii="Comic Sans MS" w:hAnsi="Comic Sans MS"/>
          <w:bCs/>
          <w:sz w:val="20"/>
          <w:szCs w:val="20"/>
        </w:rPr>
        <w:t xml:space="preserve">        </w:t>
      </w:r>
      <w:r w:rsidR="006528EA" w:rsidRPr="00C7766D">
        <w:rPr>
          <w:rFonts w:ascii="Comic Sans MS" w:hAnsi="Comic Sans MS"/>
          <w:bCs/>
          <w:sz w:val="20"/>
          <w:szCs w:val="20"/>
        </w:rPr>
        <w:tab/>
      </w: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  <w:r w:rsidRPr="00C7766D">
        <w:rPr>
          <w:rFonts w:ascii="Comic Sans MS" w:hAnsi="Comic Sans MS"/>
          <w:noProof/>
          <w:sz w:val="20"/>
          <w:szCs w:val="20"/>
        </w:rPr>
        <w:t xml:space="preserve">  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="00C7766D">
        <w:rPr>
          <w:rFonts w:ascii="Comic Sans MS" w:hAnsi="Comic Sans MS"/>
          <w:noProof/>
          <w:sz w:val="20"/>
          <w:szCs w:val="20"/>
        </w:rPr>
        <w:t>6.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  <w:t xml:space="preserve"> 7.  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  <w:r w:rsidRPr="00C7766D">
        <w:rPr>
          <w:rFonts w:ascii="Comic Sans MS" w:hAnsi="Comic Sans MS"/>
          <w:noProof/>
          <w:sz w:val="20"/>
          <w:szCs w:val="20"/>
        </w:rPr>
        <w:t xml:space="preserve"> </w:t>
      </w: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noProof/>
          <w:sz w:val="20"/>
          <w:szCs w:val="20"/>
        </w:rPr>
      </w:pPr>
    </w:p>
    <w:p w:rsidR="006528EA" w:rsidRPr="00C7766D" w:rsidRDefault="006528EA" w:rsidP="006528EA">
      <w:pPr>
        <w:spacing w:line="360" w:lineRule="auto"/>
        <w:rPr>
          <w:rFonts w:ascii="Comic Sans MS" w:hAnsi="Comic Sans MS"/>
          <w:noProof/>
          <w:sz w:val="20"/>
          <w:szCs w:val="20"/>
        </w:rPr>
      </w:pPr>
      <w:r w:rsidRPr="00C7766D">
        <w:rPr>
          <w:rFonts w:ascii="Comic Sans MS" w:hAnsi="Comic Sans MS"/>
          <w:noProof/>
          <w:sz w:val="20"/>
          <w:szCs w:val="20"/>
        </w:rPr>
        <w:t xml:space="preserve">               Similar? No/Yes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  <w:t xml:space="preserve">                                                           Similar? No/Yes</w:t>
      </w:r>
      <w:r w:rsidRPr="00C7766D">
        <w:rPr>
          <w:rFonts w:ascii="Comic Sans MS" w:hAnsi="Comic Sans MS"/>
          <w:noProof/>
          <w:sz w:val="20"/>
          <w:szCs w:val="20"/>
        </w:rPr>
        <w:tab/>
      </w:r>
      <w:r w:rsidRPr="00C7766D">
        <w:rPr>
          <w:rFonts w:ascii="Comic Sans MS" w:hAnsi="Comic Sans MS"/>
          <w:noProof/>
          <w:sz w:val="20"/>
          <w:szCs w:val="20"/>
        </w:rPr>
        <w:tab/>
      </w:r>
    </w:p>
    <w:p w:rsidR="002627F8" w:rsidRPr="00C7766D" w:rsidRDefault="006528EA" w:rsidP="006528EA">
      <w:pPr>
        <w:spacing w:line="360" w:lineRule="auto"/>
        <w:rPr>
          <w:rFonts w:ascii="Comic Sans MS" w:hAnsi="Comic Sans MS"/>
          <w:noProof/>
          <w:sz w:val="20"/>
          <w:szCs w:val="20"/>
        </w:rPr>
      </w:pPr>
      <w:r w:rsidRPr="00C7766D">
        <w:rPr>
          <w:rFonts w:ascii="Comic Sans MS" w:hAnsi="Comic Sans MS"/>
          <w:bCs/>
          <w:sz w:val="20"/>
          <w:szCs w:val="20"/>
        </w:rPr>
        <w:t>For # 8-11, f</w:t>
      </w:r>
      <w:r w:rsidR="002627F8" w:rsidRPr="00C7766D">
        <w:rPr>
          <w:rFonts w:ascii="Comic Sans MS" w:hAnsi="Comic Sans MS"/>
          <w:noProof/>
          <w:sz w:val="20"/>
          <w:szCs w:val="20"/>
        </w:rPr>
        <w:t>ind x and the measures of the indicated sides.</w:t>
      </w:r>
      <w:r w:rsidR="004F37E2" w:rsidRPr="00C7766D">
        <w:rPr>
          <w:rFonts w:ascii="Comic Sans MS" w:hAnsi="Comic Sans MS"/>
          <w:noProof/>
          <w:sz w:val="20"/>
          <w:szCs w:val="20"/>
        </w:rPr>
        <w:t xml:space="preserve"> Show all work.</w:t>
      </w:r>
    </w:p>
    <w:p w:rsidR="002627F8" w:rsidRPr="00C7766D" w:rsidRDefault="00871000" w:rsidP="002627F8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75895</wp:posOffset>
                </wp:positionH>
                <wp:positionV relativeFrom="paragraph">
                  <wp:posOffset>-148590</wp:posOffset>
                </wp:positionV>
                <wp:extent cx="2599055" cy="2057400"/>
                <wp:effectExtent l="635" t="0" r="635" b="4445"/>
                <wp:wrapNone/>
                <wp:docPr id="26" name="Group 1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9055" cy="2057400"/>
                          <a:chOff x="1141" y="1486"/>
                          <a:chExt cx="4093" cy="3240"/>
                        </a:xfrm>
                      </wpg:grpSpPr>
                      <wps:wsp>
                        <wps:cNvPr id="27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4874" y="3709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F37E2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4874" y="208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F37E2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054"/>
                        <wps:cNvSpPr txBox="1">
                          <a:spLocks noChangeArrowheads="1"/>
                        </wps:cNvSpPr>
                        <wps:spPr bwMode="auto">
                          <a:xfrm>
                            <a:off x="1213" y="1486"/>
                            <a:ext cx="266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F37E2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055"/>
                        <wps:cNvSpPr txBox="1">
                          <a:spLocks noChangeArrowheads="1"/>
                        </wps:cNvSpPr>
                        <wps:spPr bwMode="auto">
                          <a:xfrm>
                            <a:off x="3481" y="3106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F37E2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056"/>
                        <wps:cNvSpPr txBox="1">
                          <a:spLocks noChangeArrowheads="1"/>
                        </wps:cNvSpPr>
                        <wps:spPr bwMode="auto">
                          <a:xfrm>
                            <a:off x="1141" y="4366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F37E2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0" name="Text Box 1057"/>
                        <wps:cNvSpPr txBox="1">
                          <a:spLocks noChangeArrowheads="1"/>
                        </wps:cNvSpPr>
                        <wps:spPr bwMode="auto">
                          <a:xfrm>
                            <a:off x="4021" y="2386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1" name="Text Box 1058"/>
                        <wps:cNvSpPr txBox="1">
                          <a:spLocks noChangeArrowheads="1"/>
                        </wps:cNvSpPr>
                        <wps:spPr bwMode="auto">
                          <a:xfrm>
                            <a:off x="2581" y="3646"/>
                            <a:ext cx="540" cy="4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4F37E2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2" name="Text Box 1059"/>
                        <wps:cNvSpPr txBox="1">
                          <a:spLocks noChangeArrowheads="1"/>
                        </wps:cNvSpPr>
                        <wps:spPr bwMode="auto">
                          <a:xfrm>
                            <a:off x="2311" y="2026"/>
                            <a:ext cx="108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 xml:space="preserve"> +==+2++222422</w:t>
                              </w:r>
                              <w:r w:rsidRPr="00957D13">
                                <w:rPr>
                                  <w:rFonts w:ascii="Comic Sans MS" w:hAnsi="Comic Sans MS"/>
                                  <w:position w:val="-24"/>
                                  <w:sz w:val="20"/>
                                  <w:szCs w:val="20"/>
                                </w:rPr>
                                <w:object w:dxaOrig="680" w:dyaOrig="6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34.15pt;height:33.2pt" o:ole="">
                                    <v:imagedata r:id="rId7" o:title=""/>
                                  </v:shape>
                                  <o:OLEObject Type="Embed" ProgID="Equation.DSMT4" ShapeID="_x0000_i1026" DrawAspect="Content" ObjectID="_1514874037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3" name="Text Box 1060"/>
                        <wps:cNvSpPr txBox="1">
                          <a:spLocks noChangeArrowheads="1"/>
                        </wps:cNvSpPr>
                        <wps:spPr bwMode="auto">
                          <a:xfrm>
                            <a:off x="3841" y="3529"/>
                            <a:ext cx="900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4F37E2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4" name="Line 1061"/>
                        <wps:cNvCnPr>
                          <a:cxnSpLocks noChangeShapeType="1"/>
                        </wps:cNvCnPr>
                        <wps:spPr bwMode="auto">
                          <a:xfrm>
                            <a:off x="1501" y="1846"/>
                            <a:ext cx="0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1062"/>
                        <wps:cNvCnPr>
                          <a:cxnSpLocks noChangeShapeType="1"/>
                        </wps:cNvCnPr>
                        <wps:spPr bwMode="auto">
                          <a:xfrm>
                            <a:off x="1501" y="1846"/>
                            <a:ext cx="342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10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501" y="2386"/>
                            <a:ext cx="342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Line 1064"/>
                        <wps:cNvCnPr>
                          <a:cxnSpLocks noChangeShapeType="1"/>
                        </wps:cNvCnPr>
                        <wps:spPr bwMode="auto">
                          <a:xfrm>
                            <a:off x="1501" y="292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8" name="Line 1065"/>
                        <wps:cNvCnPr>
                          <a:cxnSpLocks noChangeShapeType="1"/>
                        </wps:cNvCnPr>
                        <wps:spPr bwMode="auto">
                          <a:xfrm>
                            <a:off x="4921" y="292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0" name="Line 1066"/>
                        <wps:cNvCnPr>
                          <a:cxnSpLocks noChangeShapeType="1"/>
                        </wps:cNvCnPr>
                        <wps:spPr bwMode="auto">
                          <a:xfrm>
                            <a:off x="4921" y="2386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8" o:spid="_x0000_s1091" style="position:absolute;margin-left:13.85pt;margin-top:-11.7pt;width:204.65pt;height:162pt;z-index:251658240" coordorigin="1141,1486" coordsize="4093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">
                <v:shape id="Text Box 994" o:spid="_x0000_s1092" type="#_x0000_t202" style="position:absolute;left:4874;top:370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ptM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kqbTBAAAA2wAAAA8AAAAAAAAAAAAAAAAAmAIAAGRycy9kb3du&#10;cmV2LnhtbFBLBQYAAAAABAAEAPUAAACGAwAAAAA=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F37E2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995" o:spid="_x0000_s1093" type="#_x0000_t202" style="position:absolute;left:4874;top:208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F37E2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1054" o:spid="_x0000_s1094" type="#_x0000_t202" style="position:absolute;left:1213;top:1486;width:2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F37E2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055" o:spid="_x0000_s1095" type="#_x0000_t202" style="position:absolute;left:3481;top:310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F37E2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056" o:spid="_x0000_s1096" type="#_x0000_t202" style="position:absolute;left:1141;top:436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F37E2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057" o:spid="_x0000_s1097" type="#_x0000_t202" style="position:absolute;left:4021;top:2386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8amcQA&#10;AADdAAAADwAAAGRycy9kb3ducmV2LnhtbESPzW7CQAyE70i8w8pIvaCyAZW/wIIoUiuuUB7AZE0S&#10;kfVG2YWEt8eHStxszXjm83rbuUo9qAmlZwPjUQKKOPO25NzA+e/ncwEqRGSLlWcy8KQA202/t8bU&#10;+paP9DjFXEkIhxQNFDHWqdYhK8hhGPmaWLSrbxxGWZtc2wZbCXeVniTJTDssWRoKrGlfUHY73Z2B&#10;66EdTpft5Tee58ev2TeW84t/GvMx6HYrUJG6+Db/Xx+s4I8nwi/fyAh68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fGpnEAAAA3QAAAA8AAAAAAAAAAAAAAAAAmAIAAGRycy9k&#10;b3ducmV2LnhtbFBLBQYAAAAABAAEAPUAAACJAwAAAAA=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1058" o:spid="_x0000_s1098" type="#_x0000_t202" style="position:absolute;left:2581;top:3646;width:540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/AsEA&#10;AADdAAAADwAAAGRycy9kb3ducmV2LnhtbERPy6rCMBDdX/AfwghuLppWvD6qUVRQ3Pr4gLEZ22Iz&#10;KU209e+NINzdHM5zFqvWlOJJtSssK4gHEQji1OqCMwWX864/BeE8ssbSMil4kYPVsvOzwETbho/0&#10;PPlMhBB2CSrIva8SKV2ak0E3sBVx4G62NugDrDOpa2xCuCnlMIrG0mDBoSHHirY5pffTwyi4HZrf&#10;v1lz3fvL5Dgab7CYXO1LqV63Xc9BeGr9v/jrPugwPx7G8PkmnCC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TvwLBAAAA3QAAAA8AAAAAAAAAAAAAAAAAmAIAAGRycy9kb3du&#10;cmV2LnhtbFBLBQYAAAAABAAEAPUAAACGAwAAAAA=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4F37E2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1059" o:spid="_x0000_s1099" type="#_x0000_t202" style="position:absolute;left:2311;top:2026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EhdcIA&#10;AADdAAAADwAAAGRycy9kb3ducmV2LnhtbERP24rCMBB9F/Yfwiz4ItvU4mWtRlkFF1+9fMDYTC9s&#10;MylNtPXvjbDg2xzOdVab3tTiTq2rLCsYRzEI4szqigsFl/P+6xuE88gaa8uk4EEONuuPwQpTbTs+&#10;0v3kCxFC2KWooPS+SaV0WUkGXWQb4sDltjXoA2wLqVvsQripZRLHM2mw4tBQYkO7krK/080oyA/d&#10;aLrorr/+Mj9OZlus5lf7UGr42f8sQXjq/Vv87z7oMH+cJPD6Jpw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QSF1wgAAAN0AAAAPAAAAAAAAAAAAAAAAAJgCAABkcnMvZG93&#10;bnJldi54bWxQSwUGAAAAAAQABAD1AAAAhwMAAAAA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x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 xml:space="preserve"> +==+2++222422</w:t>
                        </w:r>
                        <w:r w:rsidRPr="00957D13">
                          <w:rPr>
                            <w:rFonts w:ascii="Comic Sans MS" w:hAnsi="Comic Sans MS"/>
                            <w:position w:val="-24"/>
                            <w:sz w:val="20"/>
                            <w:szCs w:val="20"/>
                          </w:rPr>
                          <w:object w:dxaOrig="680" w:dyaOrig="660">
                            <v:shape id="_x0000_i1026" type="#_x0000_t75" style="width:34.15pt;height:33.2pt" o:ole="">
                              <v:imagedata r:id="rId7" o:title=""/>
                            </v:shape>
                            <o:OLEObject Type="Embed" ProgID="Equation.DSMT4" ShapeID="_x0000_i1026" DrawAspect="Content" ObjectID="_1514874037" r:id="rId9"/>
                          </w:object>
                        </w:r>
                      </w:p>
                    </w:txbxContent>
                  </v:textbox>
                </v:shape>
                <v:shape id="Text Box 1060" o:spid="_x0000_s1100" type="#_x0000_t202" style="position:absolute;left:3841;top:3529;width:900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2E7sEA&#10;AADdAAAADwAAAGRycy9kb3ducmV2LnhtbERPy6rCMBDdX/AfwghuLpqq11c1igpe3Pr4gLEZ22Iz&#10;KU209e+NILibw3nOYtWYQjyocrllBf1eBII4sTrnVMH5tOtOQTiPrLGwTAqe5GC1bP0sMNa25gM9&#10;jj4VIYRdjAoy78tYSpdkZND1bEkcuKutDPoAq1TqCusQbgo5iKKxNJhzaMiwpG1Gye14Nwqu+/p3&#10;NKsv//48OfyNN5hPLvapVKfdrOcgPDX+K/649zrM7w+G8P4mnCC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NhO7BAAAA3QAAAA8AAAAAAAAAAAAAAAAAmAIAAGRycy9kb3du&#10;cmV2LnhtbFBLBQYAAAAABAAEAPUAAACGAwAAAAA=&#10;" stroked="f">
                  <v:textbox>
                    <w:txbxContent>
                      <w:p w:rsidR="00664A01" w:rsidRPr="004F37E2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line id="Line 1061" o:spid="_x0000_s1101" style="position:absolute;visibility:visible;mso-wrap-style:square" from="1501,1846" to="150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HcZcUAAADdAAAADwAAAGRycy9kb3ducmV2LnhtbERPS2vCQBC+C/0PyxS86UYtQVJXkZaC&#10;9iA+Cu1xzI5JbHY27G6T9N+7QqG3+fies1j1phYtOV9ZVjAZJyCIc6srLhR8nN5GcxA+IGusLZOC&#10;X/KwWj4MFphp2/GB2mMoRAxhn6GCMoQmk9LnJRn0Y9sQR+5incEQoSukdtjFcFPLaZKk0mDFsaHE&#10;hl5Kyr+PP0bBbrZP2/X2fdN/btNz/no4f107p9TwsV8/gwjUh3/xn3uj4/zJ9An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cHcZcUAAADdAAAADwAAAAAAAAAA&#10;AAAAAAChAgAAZHJzL2Rvd25yZXYueG1sUEsFBgAAAAAEAAQA+QAAAJMDAAAAAA==&#10;"/>
                <v:line id="Line 1062" o:spid="_x0000_s1102" style="position:absolute;visibility:visible;mso-wrap-style:square" from="1501,1846" to="4921,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15/sUAAADdAAAADwAAAGRycy9kb3ducmV2LnhtbERPS2vCQBC+C/0PyxS86UalQVJXkZaC&#10;9iA+Cu1xzI5JbHY27G6T9N+7QqG3+fies1j1phYtOV9ZVjAZJyCIc6srLhR8nN5GcxA+IGusLZOC&#10;X/KwWj4MFphp2/GB2mMoRAxhn6GCMoQmk9LnJRn0Y9sQR+5incEQoSukdtjFcFPLaZKk0mDFsaHE&#10;hl5Kyr+PP0bBbrZP2/X2fdN/btNz/no4f107p9TwsV8/gwjUh3/xn3uj4/zJ9An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15/sUAAADdAAAADwAAAAAAAAAA&#10;AAAAAAChAgAAZHJzL2Rvd25yZXYueG1sUEsFBgAAAAAEAAQA+QAAAJMDAAAAAA==&#10;"/>
                <v:line id="Line 1063" o:spid="_x0000_s1103" style="position:absolute;flip:y;visibility:visible;mso-wrap-style:square" from="1501,2386" to="4921,4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SXds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Ml0B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tJd2xAAAAN0AAAAPAAAAAAAAAAAA&#10;AAAAAKECAABkcnMvZG93bnJldi54bWxQSwUGAAAAAAQABAD5AAAAkgMAAAAA&#10;"/>
                <v:line id="Line 1064" o:spid="_x0000_s1104" style="position:absolute;visibility:visible;mso-wrap-style:square" from="1501,2926" to="1501,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klYsQAAADdAAAADwAAAGRycy9kb3ducmV2LnhtbERPO2/CMBDeK/EfrEPqVhyi0pYUgwAJ&#10;iaWDAwvbKb7m0fgcYgPh3+NKlbrdp+95i9VgW3Gl3teOFUwnCQjiwpmaSwXHw+7lA4QPyAZbx6Tg&#10;Th5Wy9HTAjPjbqzpmodSxBD2GSqoQugyKX1RkUU/cR1x5L5dbzFE2JfS9HiL4baVaZK8SYs1x4YK&#10;O9pWVPzkF6tg1jT6PEed2/Ns/tVsXvUhPWmlnsfD+hNEoCH8i//cexPnT9N3+P0mni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CSVixAAAAN0AAAAPAAAAAAAAAAAA&#10;AAAAAKECAABkcnMvZG93bnJldi54bWxQSwUGAAAAAAQABAD5AAAAkgMAAAAA&#10;" strokeweight="3pt">
                  <v:stroke startarrow="block"/>
                </v:line>
                <v:line id="Line 1065" o:spid="_x0000_s1105" style="position:absolute;visibility:visible;mso-wrap-style:square" from="4921,2926" to="4921,3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axEMYAAADdAAAADwAAAGRycy9kb3ducmV2LnhtbESPT0/DMAzF70h8h8hI3Fi6akOsWzZt&#10;SJO4cEjHhZvVmP5Z43RN2Mq3xwckbrbe83s/b3aT79WVxtgGNjCfZaCIq+Barg18nI5PL6BiQnbY&#10;ByYDPxRht72/22Dhwo0tXctUKwnhWKCBJqWh0DpWDXmMszAQi/YVRo9J1rHWbsSbhPte51n2rD22&#10;LA0NDvTaUHUuv72BZdfZywpt6S/L1Xt3WNhT/mmNeXyY9mtQiab0b/67fnOCP88FV76REf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WsRDGAAAA3QAAAA8AAAAAAAAA&#10;AAAAAAAAoQIAAGRycy9kb3ducmV2LnhtbFBLBQYAAAAABAAEAPkAAACUAwAAAAA=&#10;" strokeweight="3pt">
                  <v:stroke startarrow="block"/>
                </v:line>
                <v:line id="Line 1066" o:spid="_x0000_s1106" style="position:absolute;visibility:visible;mso-wrap-style:square" from="4921,2386" to="4921,3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NMu8gAAADdAAAADwAAAGRycy9kb3ducmV2LnhtbESPQUvDQBCF74L/YRnBm93UQpC021Ja&#10;Cq0HsVWwx2l2TGKzs2F3TeK/dw6Ctxnem/e+WaxG16qeQmw8G5hOMlDEpbcNVwbe33YPT6BiQrbY&#10;eiYDPxRhtby9WWBh/cBH6k+pUhLCsUADdUpdoXUsa3IYJ74jFu3TB4dJ1lBpG3CQcNfqxyzLtcOG&#10;paHGjjY1ldfTtzPwMnvN+/XheT9+HPJLuT1ezl9DMOb+blzPQSUa07/573pvBX86E37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yNMu8gAAADdAAAADwAAAAAA&#10;AAAAAAAAAAChAgAAZHJzL2Rvd25yZXYueG1sUEsFBgAAAAAEAAQA+QAAAJYDAAAAAA==&#10;"/>
              </v:group>
            </w:pict>
          </mc:Fallback>
        </mc:AlternateContent>
      </w:r>
      <w:r w:rsidR="002627F8" w:rsidRPr="00C7766D">
        <w:rPr>
          <w:rFonts w:ascii="Comic Sans MS" w:hAnsi="Comic Sans MS"/>
          <w:noProof/>
          <w:sz w:val="20"/>
          <w:szCs w:val="20"/>
        </w:rPr>
        <w:t xml:space="preserve">8.  </w:t>
      </w:r>
      <w:r w:rsidR="004F37E2" w:rsidRPr="00C7766D">
        <w:rPr>
          <w:rFonts w:ascii="Comic Sans MS" w:hAnsi="Comic Sans MS"/>
          <w:noProof/>
          <w:sz w:val="20"/>
          <w:szCs w:val="20"/>
        </w:rPr>
        <w:tab/>
      </w:r>
      <w:r w:rsidR="004F37E2" w:rsidRPr="00C7766D">
        <w:rPr>
          <w:rFonts w:ascii="Comic Sans MS" w:hAnsi="Comic Sans MS"/>
          <w:noProof/>
          <w:sz w:val="20"/>
          <w:szCs w:val="20"/>
        </w:rPr>
        <w:tab/>
      </w:r>
      <w:r w:rsidR="004F37E2" w:rsidRPr="00C7766D">
        <w:rPr>
          <w:rFonts w:ascii="Comic Sans MS" w:hAnsi="Comic Sans MS"/>
          <w:noProof/>
          <w:sz w:val="20"/>
          <w:szCs w:val="20"/>
        </w:rPr>
        <w:tab/>
      </w:r>
      <w:r w:rsidR="004F37E2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</w:r>
      <w:r w:rsidR="002627F8" w:rsidRPr="00C7766D">
        <w:rPr>
          <w:rFonts w:ascii="Comic Sans MS" w:hAnsi="Comic Sans MS"/>
          <w:noProof/>
          <w:sz w:val="20"/>
          <w:szCs w:val="20"/>
        </w:rPr>
        <w:tab/>
        <w:t>9.   AD = 12</w:t>
      </w:r>
      <w:r w:rsidR="00A001BD" w:rsidRPr="00C7766D">
        <w:rPr>
          <w:rFonts w:ascii="Comic Sans MS" w:hAnsi="Comic Sans MS"/>
          <w:noProof/>
          <w:sz w:val="20"/>
          <w:szCs w:val="20"/>
        </w:rPr>
        <w:t>. Perimeter of</w:t>
      </w:r>
      <w:r w:rsidR="00A001BD" w:rsidRPr="00C7766D">
        <w:rPr>
          <w:rFonts w:ascii="Comic Sans MS" w:hAnsi="Comic Sans MS"/>
          <w:sz w:val="20"/>
          <w:szCs w:val="20"/>
        </w:rPr>
        <w:t xml:space="preserve"> ΔAEB</w:t>
      </w:r>
      <w:r w:rsidR="002627F8" w:rsidRPr="00C7766D">
        <w:rPr>
          <w:rFonts w:ascii="Comic Sans MS" w:hAnsi="Comic Sans MS"/>
          <w:sz w:val="20"/>
          <w:szCs w:val="20"/>
        </w:rPr>
        <w:t xml:space="preserve"> </w:t>
      </w:r>
      <w:r w:rsidR="00A001BD" w:rsidRPr="00C7766D">
        <w:rPr>
          <w:rFonts w:ascii="Comic Sans MS" w:hAnsi="Comic Sans MS"/>
          <w:sz w:val="20"/>
          <w:szCs w:val="20"/>
        </w:rPr>
        <w:t>=</w:t>
      </w:r>
      <w:r w:rsidR="002627F8" w:rsidRPr="00C7766D">
        <w:rPr>
          <w:rFonts w:ascii="Comic Sans MS" w:hAnsi="Comic Sans MS"/>
          <w:sz w:val="20"/>
          <w:szCs w:val="20"/>
        </w:rPr>
        <w:t xml:space="preserve"> 12.</w:t>
      </w:r>
    </w:p>
    <w:p w:rsidR="002627F8" w:rsidRPr="00C7766D" w:rsidRDefault="00871000" w:rsidP="002627F8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796665</wp:posOffset>
                </wp:positionH>
                <wp:positionV relativeFrom="paragraph">
                  <wp:posOffset>35560</wp:posOffset>
                </wp:positionV>
                <wp:extent cx="2535555" cy="1569720"/>
                <wp:effectExtent l="1905" t="4445" r="0" b="0"/>
                <wp:wrapNone/>
                <wp:docPr id="11" name="Group 1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5555" cy="1569720"/>
                          <a:chOff x="6843" y="2850"/>
                          <a:chExt cx="3993" cy="2472"/>
                        </a:xfrm>
                      </wpg:grpSpPr>
                      <wps:wsp>
                        <wps:cNvPr id="12" name="Text Box 996"/>
                        <wps:cNvSpPr txBox="1">
                          <a:spLocks noChangeArrowheads="1"/>
                        </wps:cNvSpPr>
                        <wps:spPr bwMode="auto">
                          <a:xfrm>
                            <a:off x="8856" y="3390"/>
                            <a:ext cx="900" cy="4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x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997"/>
                        <wps:cNvSpPr txBox="1">
                          <a:spLocks noChangeArrowheads="1"/>
                        </wps:cNvSpPr>
                        <wps:spPr bwMode="auto">
                          <a:xfrm>
                            <a:off x="9936" y="4291"/>
                            <a:ext cx="53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998"/>
                        <wps:cNvSpPr txBox="1">
                          <a:spLocks noChangeArrowheads="1"/>
                        </wps:cNvSpPr>
                        <wps:spPr bwMode="auto">
                          <a:xfrm>
                            <a:off x="7165" y="4290"/>
                            <a:ext cx="431" cy="4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067"/>
                        <wps:cNvCnPr>
                          <a:cxnSpLocks noChangeShapeType="1"/>
                        </wps:cNvCnPr>
                        <wps:spPr bwMode="auto">
                          <a:xfrm flipH="1">
                            <a:off x="7236" y="3210"/>
                            <a:ext cx="108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068"/>
                        <wps:cNvCnPr>
                          <a:cxnSpLocks noChangeShapeType="1"/>
                        </wps:cNvCnPr>
                        <wps:spPr bwMode="auto">
                          <a:xfrm>
                            <a:off x="8316" y="3210"/>
                            <a:ext cx="216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069"/>
                        <wps:cNvCnPr>
                          <a:cxnSpLocks noChangeShapeType="1"/>
                        </wps:cNvCnPr>
                        <wps:spPr bwMode="auto">
                          <a:xfrm>
                            <a:off x="7236" y="501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070"/>
                        <wps:cNvCnPr>
                          <a:cxnSpLocks noChangeShapeType="1"/>
                        </wps:cNvCnPr>
                        <wps:spPr bwMode="auto">
                          <a:xfrm>
                            <a:off x="7776" y="4110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071"/>
                        <wps:cNvCnPr>
                          <a:cxnSpLocks noChangeShapeType="1"/>
                        </wps:cNvCnPr>
                        <wps:spPr bwMode="auto">
                          <a:xfrm>
                            <a:off x="8316" y="411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072"/>
                        <wps:cNvCnPr>
                          <a:cxnSpLocks noChangeShapeType="1"/>
                        </wps:cNvCnPr>
                        <wps:spPr bwMode="auto">
                          <a:xfrm>
                            <a:off x="8676" y="501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Text Box 1086"/>
                        <wps:cNvSpPr txBox="1">
                          <a:spLocks noChangeArrowheads="1"/>
                        </wps:cNvSpPr>
                        <wps:spPr bwMode="auto">
                          <a:xfrm>
                            <a:off x="8136" y="2850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087"/>
                        <wps:cNvSpPr txBox="1">
                          <a:spLocks noChangeArrowheads="1"/>
                        </wps:cNvSpPr>
                        <wps:spPr bwMode="auto">
                          <a:xfrm>
                            <a:off x="9478" y="3868"/>
                            <a:ext cx="360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10476" y="4830"/>
                            <a:ext cx="360" cy="4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6843" y="4830"/>
                            <a:ext cx="393" cy="4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090"/>
                        <wps:cNvSpPr txBox="1">
                          <a:spLocks noChangeArrowheads="1"/>
                        </wps:cNvSpPr>
                        <wps:spPr bwMode="auto">
                          <a:xfrm>
                            <a:off x="7440" y="3868"/>
                            <a:ext cx="249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4A01" w:rsidRPr="00A001BD" w:rsidRDefault="00664A01" w:rsidP="002627F8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001BD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7" o:spid="_x0000_s1107" style="position:absolute;margin-left:298.95pt;margin-top:2.8pt;width:199.65pt;height:123.6pt;z-index:251650048" coordorigin="6843,2850" coordsize="3993,2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">
                <v:shape id="Text Box 996" o:spid="_x0000_s1108" type="#_x0000_t202" style="position:absolute;left:8856;top:3390;width:900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x + 3</w:t>
                        </w:r>
                      </w:p>
                    </w:txbxContent>
                  </v:textbox>
                </v:shape>
                <v:shape id="Text Box 997" o:spid="_x0000_s1109" type="#_x0000_t202" style="position:absolute;left:9936;top:4291;width:53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998" o:spid="_x0000_s1110" type="#_x0000_t202" style="position:absolute;left:7165;top:4290;width:431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9</w:t>
                        </w:r>
                      </w:p>
                    </w:txbxContent>
                  </v:textbox>
                </v:shape>
                <v:line id="Line 1067" o:spid="_x0000_s1111" style="position:absolute;flip:x;visibility:visible;mso-wrap-style:square" from="7236,3210" to="8316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line id="Line 1068" o:spid="_x0000_s1112" style="position:absolute;visibility:visible;mso-wrap-style:square" from="8316,3210" to="10476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069" o:spid="_x0000_s1113" style="position:absolute;visibility:visible;mso-wrap-style:square" from="7236,5010" to="10476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070" o:spid="_x0000_s1114" style="position:absolute;visibility:visible;mso-wrap-style:square" from="7776,4110" to="9396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071" o:spid="_x0000_s1115" style="position:absolute;visibility:visible;mso-wrap-style:square" from="8316,4110" to="8496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YcqcAAAADbAAAADwAAAGRycy9kb3ducmV2LnhtbERPS4vCMBC+L/gfwgje1lQPPrpGWQVB&#10;kD3UCl7HZrYt20xKEm3992ZB8DYf33NWm9404k7O15YVTMYJCOLC6ppLBed8/7kA4QOyxsYyKXiQ&#10;h8168LHCVNuOM7qfQiliCPsUFVQhtKmUvqjIoB/bljhyv9YZDBG6UmqHXQw3jZwmyUwarDk2VNjS&#10;rqLi73QzCrY/bfbQ17lPdpf5Iu87pzM8KjUa9t9fIAL14S1+uQ86zl/C/y/xALl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p2HKnAAAAA2wAAAA8AAAAAAAAAAAAAAAAA&#10;oQIAAGRycy9kb3ducmV2LnhtbFBLBQYAAAAABAAEAPkAAACOAwAAAAA=&#10;" strokeweight="3pt">
                  <v:stroke endarrow="block"/>
                </v:line>
                <v:line id="Line 1072" o:spid="_x0000_s1116" style="position:absolute;visibility:visible;mso-wrap-style:square" from="8676,5010" to="8856,5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B/ib4AAADbAAAADwAAAGRycy9kb3ducmV2LnhtbERPTYvCMBC9C/6HMII3m+pBpRplFQRB&#10;9lAVvI7N2JZtJiWJtv77zUHw+Hjf621vGvEi52vLCqZJCoK4sLrmUsH1cpgsQfiArLGxTAre5GG7&#10;GQ7WmGnbcU6vcyhFDGGfoYIqhDaT0hcVGfSJbYkj97DOYIjQlVI77GK4aeQsTefSYM2xocKW9hUV&#10;f+enUbD7bfO3vi98ur8tlpe+czrHk1LjUf+zAhGoD1/xx33UCmZxffwSf4Dc/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lIH+JvgAAANsAAAAPAAAAAAAAAAAAAAAAAKEC&#10;AABkcnMvZG93bnJldi54bWxQSwUGAAAAAAQABAD5AAAAjAMAAAAA&#10;" strokeweight="3pt">
                  <v:stroke endarrow="block"/>
                </v:line>
                <v:shape id="Text Box 1086" o:spid="_x0000_s1117" type="#_x0000_t202" style="position:absolute;left:8136;top:285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<v:textbox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087" o:spid="_x0000_s1118" type="#_x0000_t202" style="position:absolute;left:9478;top:3868;width:360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AlD8QA&#10;AADbAAAADwAAAGRycy9kb3ducmV2LnhtbESPS2vDMBCE74X8B7GBXkoixwdTnCihTVLooTnkQc6L&#10;tbVNrZWR5Ne/rwqBHoeZ+YbZ7EbTiJ6cry0rWC0TEMSF1TWXCm7Xj8UrCB+QNTaWScFEHnbb2dMG&#10;c20HPlN/CaWIEPY5KqhCaHMpfVGRQb+0LXH0vq0zGKJ0pdQOhwg3jUyTJJMGa44LFba0r6j4uXRG&#10;QXZw3XDm/cvhdvzCU1um9/fprtTzfHxbgwg0hv/wo/2pFaQp/H2JP0B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QJQ/EAAAA2wAAAA8AAAAAAAAAAAAAAAAAmAIAAGRycy9k&#10;b3ducmV2LnhtbFBLBQYAAAAABAAEAPUAAACJAwAAAAA=&#10;" stroked="f">
                  <v:textbox inset="0,0,0,0"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088" o:spid="_x0000_s1119" type="#_x0000_t202" style="position:absolute;left:10476;top:4830;width:360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vt8MA&#10;AADbAAAADwAAAGRycy9kb3ducmV2LnhtbESP3YrCMBSE74V9h3AWvJE1Xf+62zWKCoq3/jzAaXNs&#10;yzYnpYm2vr0RBC+HmfmGmS87U4kbNa60rOB7GIEgzqwuOVdwPm2/fkA4j6yxskwK7uRgufjozTHR&#10;tuUD3Y4+FwHCLkEFhfd1IqXLCjLohrYmDt7FNgZ9kE0udYNtgJtKjqJoJg2WHBYKrGlTUPZ/vBoF&#10;l307mP626c6f48NktsYyTu1dqf5nt/oD4anz7/CrvdcKRmN4fg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+vt8MAAADbAAAADwAAAAAAAAAAAAAAAACYAgAAZHJzL2Rv&#10;d25yZXYueG1sUEsFBgAAAAAEAAQA9QAAAIgDAAAAAA==&#10;" stroked="f">
                  <v:textbox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089" o:spid="_x0000_s1120" type="#_x0000_t202" style="position:absolute;left:6843;top:4830;width:393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090" o:spid="_x0000_s1121" type="#_x0000_t202" style="position:absolute;left:7440;top:3868;width:249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9e8UA&#10;AADbAAAADwAAAGRycy9kb3ducmV2LnhtbESPzWrDMBCE74W8g9hALqWRa2g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Ob17xQAAANsAAAAPAAAAAAAAAAAAAAAAAJgCAABkcnMv&#10;ZG93bnJldi54bWxQSwUGAAAAAAQABAD1AAAAigMAAAAA&#10;" stroked="f">
                  <v:textbox inset="0,0,0,0">
                    <w:txbxContent>
                      <w:p w:rsidR="00664A01" w:rsidRPr="00A001BD" w:rsidRDefault="00664A01" w:rsidP="002627F8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001BD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C7766D" w:rsidRDefault="004F37E2" w:rsidP="004F37E2">
      <w:pPr>
        <w:spacing w:line="360" w:lineRule="auto"/>
        <w:rPr>
          <w:rFonts w:ascii="Comic Sans MS" w:hAnsi="Comic Sans MS"/>
          <w:sz w:val="20"/>
          <w:szCs w:val="20"/>
        </w:rPr>
      </w:pPr>
      <w:r w:rsidRPr="00C7766D">
        <w:rPr>
          <w:rFonts w:ascii="Comic Sans MS" w:hAnsi="Comic Sans MS"/>
          <w:sz w:val="20"/>
          <w:szCs w:val="20"/>
        </w:rPr>
        <w:t xml:space="preserve">    </w:t>
      </w:r>
      <w:r w:rsidR="00A001BD" w:rsidRPr="00C7766D">
        <w:rPr>
          <w:rFonts w:ascii="Comic Sans MS" w:hAnsi="Comic Sans MS"/>
          <w:sz w:val="20"/>
          <w:szCs w:val="20"/>
        </w:rPr>
        <w:t xml:space="preserve"> </w:t>
      </w:r>
      <w:r w:rsidRPr="00C7766D">
        <w:rPr>
          <w:rFonts w:ascii="Comic Sans MS" w:hAnsi="Comic Sans MS"/>
          <w:sz w:val="20"/>
          <w:szCs w:val="20"/>
        </w:rPr>
        <w:t xml:space="preserve"> </w:t>
      </w:r>
      <w:r w:rsidR="00A001BD" w:rsidRPr="00C7766D">
        <w:rPr>
          <w:rFonts w:ascii="Comic Sans MS" w:hAnsi="Comic Sans MS"/>
          <w:sz w:val="20"/>
          <w:szCs w:val="20"/>
        </w:rPr>
        <w:tab/>
        <w:t xml:space="preserve"> </w:t>
      </w:r>
    </w:p>
    <w:p w:rsidR="002627F8" w:rsidRPr="00C7766D" w:rsidRDefault="00C7766D" w:rsidP="004F37E2">
      <w:pPr>
        <w:spacing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            </w:t>
      </w:r>
      <w:r w:rsidR="004F37E2" w:rsidRPr="00C7766D">
        <w:rPr>
          <w:rFonts w:ascii="Comic Sans MS" w:hAnsi="Comic Sans MS"/>
          <w:sz w:val="20"/>
          <w:szCs w:val="20"/>
        </w:rPr>
        <w:t>x = ________</w:t>
      </w:r>
      <w:r w:rsidR="00A001BD" w:rsidRPr="00C7766D">
        <w:rPr>
          <w:rFonts w:ascii="Comic Sans MS" w:hAnsi="Comic Sans MS"/>
          <w:sz w:val="20"/>
          <w:szCs w:val="20"/>
        </w:rPr>
        <w:tab/>
      </w:r>
      <w:r w:rsidR="00A001BD" w:rsidRPr="00C7766D">
        <w:rPr>
          <w:rFonts w:ascii="Comic Sans MS" w:hAnsi="Comic Sans MS"/>
          <w:sz w:val="20"/>
          <w:szCs w:val="20"/>
        </w:rPr>
        <w:tab/>
      </w:r>
      <w:r w:rsidR="00A001BD" w:rsidRPr="00C7766D">
        <w:rPr>
          <w:rFonts w:ascii="Comic Sans MS" w:hAnsi="Comic Sans MS"/>
          <w:sz w:val="20"/>
          <w:szCs w:val="20"/>
        </w:rPr>
        <w:tab/>
      </w:r>
      <w:r w:rsidR="00A001BD" w:rsidRPr="00C7766D">
        <w:rPr>
          <w:rFonts w:ascii="Comic Sans MS" w:hAnsi="Comic Sans MS"/>
          <w:sz w:val="20"/>
          <w:szCs w:val="20"/>
        </w:rPr>
        <w:tab/>
      </w:r>
      <w:r w:rsidR="00A001BD" w:rsidRPr="00C7766D">
        <w:rPr>
          <w:rFonts w:ascii="Comic Sans MS" w:hAnsi="Comic Sans MS"/>
          <w:sz w:val="20"/>
          <w:szCs w:val="20"/>
        </w:rPr>
        <w:tab/>
        <w:t xml:space="preserve">          </w:t>
      </w:r>
      <w:r w:rsidR="00A001BD" w:rsidRPr="00C7766D">
        <w:rPr>
          <w:rFonts w:ascii="Comic Sans MS" w:hAnsi="Comic Sans MS"/>
          <w:sz w:val="20"/>
          <w:szCs w:val="20"/>
        </w:rPr>
        <w:tab/>
        <w:t>x = ________</w:t>
      </w:r>
    </w:p>
    <w:p w:rsidR="004F37E2" w:rsidRPr="00C7766D" w:rsidRDefault="004F37E2" w:rsidP="004F37E2">
      <w:pPr>
        <w:spacing w:line="360" w:lineRule="auto"/>
        <w:rPr>
          <w:rFonts w:ascii="Comic Sans MS" w:hAnsi="Comic Sans MS"/>
          <w:color w:val="000000" w:themeColor="text1"/>
          <w:sz w:val="20"/>
          <w:szCs w:val="20"/>
        </w:rPr>
      </w:pPr>
      <w:r w:rsidRPr="00C7766D">
        <w:rPr>
          <w:rFonts w:ascii="Comic Sans MS" w:hAnsi="Comic Sans MS"/>
          <w:color w:val="000000" w:themeColor="text1"/>
          <w:sz w:val="20"/>
          <w:szCs w:val="20"/>
        </w:rPr>
        <w:t xml:space="preserve">     </w:t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 xml:space="preserve"> </w:t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Pr="00C7766D">
        <w:rPr>
          <w:rFonts w:ascii="Comic Sans MS" w:hAnsi="Comic Sans MS"/>
          <w:color w:val="000000" w:themeColor="text1"/>
          <w:sz w:val="20"/>
          <w:szCs w:val="20"/>
        </w:rPr>
        <w:t>AB = ________</w:t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>AB = ________</w:t>
      </w:r>
    </w:p>
    <w:p w:rsidR="00A001BD" w:rsidRPr="00C7766D" w:rsidRDefault="004F37E2" w:rsidP="004F37E2">
      <w:pPr>
        <w:spacing w:line="360" w:lineRule="auto"/>
        <w:rPr>
          <w:rFonts w:ascii="Comic Sans MS" w:hAnsi="Comic Sans MS"/>
          <w:color w:val="000000" w:themeColor="text1"/>
          <w:sz w:val="20"/>
          <w:szCs w:val="20"/>
        </w:rPr>
      </w:pPr>
      <w:r w:rsidRPr="00C7766D">
        <w:rPr>
          <w:rFonts w:ascii="Comic Sans MS" w:hAnsi="Comic Sans MS"/>
          <w:color w:val="000000" w:themeColor="text1"/>
          <w:sz w:val="20"/>
          <w:szCs w:val="20"/>
        </w:rPr>
        <w:t xml:space="preserve">     </w:t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 xml:space="preserve"> </w:t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957D13">
        <w:rPr>
          <w:rFonts w:ascii="Comic Sans MS" w:hAnsi="Comic Sans MS"/>
          <w:color w:val="000000" w:themeColor="text1"/>
          <w:sz w:val="20"/>
          <w:szCs w:val="20"/>
        </w:rPr>
        <w:t>A</w:t>
      </w:r>
      <w:r w:rsidRPr="00C7766D">
        <w:rPr>
          <w:rFonts w:ascii="Comic Sans MS" w:hAnsi="Comic Sans MS"/>
          <w:color w:val="000000" w:themeColor="text1"/>
          <w:sz w:val="20"/>
          <w:szCs w:val="20"/>
        </w:rPr>
        <w:t>C = ________</w:t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C7766D">
        <w:rPr>
          <w:rFonts w:ascii="Comic Sans MS" w:hAnsi="Comic Sans MS"/>
          <w:color w:val="000000" w:themeColor="text1"/>
          <w:sz w:val="20"/>
          <w:szCs w:val="20"/>
        </w:rPr>
        <w:tab/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ab/>
        <w:t>AC = ________</w:t>
      </w:r>
      <w:r w:rsidR="00C7766D">
        <w:rPr>
          <w:rFonts w:ascii="Comic Sans MS" w:hAnsi="Comic Sans MS"/>
          <w:color w:val="000000" w:themeColor="text1"/>
          <w:sz w:val="20"/>
          <w:szCs w:val="20"/>
        </w:rPr>
        <w:t xml:space="preserve">  </w:t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 xml:space="preserve">Perimeter of </w:t>
      </w:r>
      <w:r w:rsidR="00A001BD" w:rsidRPr="00C7766D">
        <w:rPr>
          <w:rFonts w:ascii="Comic Sans MS" w:hAnsi="Comic Sans MS"/>
          <w:sz w:val="20"/>
          <w:szCs w:val="20"/>
        </w:rPr>
        <w:t>Δ</w:t>
      </w:r>
      <w:r w:rsidR="00A001BD" w:rsidRPr="00C7766D">
        <w:rPr>
          <w:rFonts w:ascii="Comic Sans MS" w:hAnsi="Comic Sans MS"/>
          <w:color w:val="000000" w:themeColor="text1"/>
          <w:sz w:val="20"/>
          <w:szCs w:val="20"/>
        </w:rPr>
        <w:t>ADC = ________</w:t>
      </w:r>
    </w:p>
    <w:p w:rsidR="002627F8" w:rsidRPr="00C7766D" w:rsidRDefault="00AF0BE3" w:rsidP="00957D13">
      <w:pPr>
        <w:rPr>
          <w:rFonts w:ascii="Comic Sans MS" w:hAnsi="Comic Sans MS"/>
          <w:color w:val="000000" w:themeColor="text1"/>
          <w:sz w:val="20"/>
          <w:szCs w:val="20"/>
        </w:rPr>
      </w:pPr>
      <w:r w:rsidRPr="00C7766D">
        <w:rPr>
          <w:rFonts w:ascii="Comic Sans MS" w:hAnsi="Comic Sans MS"/>
          <w:sz w:val="20"/>
          <w:szCs w:val="20"/>
        </w:rPr>
        <w:br w:type="page"/>
      </w:r>
    </w:p>
    <w:p w:rsidR="00AF0BE3" w:rsidRPr="00C7766D" w:rsidRDefault="00871000" w:rsidP="0042620A">
      <w:pPr>
        <w:ind w:left="360" w:right="36" w:hanging="360"/>
        <w:rPr>
          <w:rFonts w:ascii="Comic Sans MS" w:hAnsi="Comic Sans MS"/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568315</wp:posOffset>
            </wp:positionH>
            <wp:positionV relativeFrom="paragraph">
              <wp:posOffset>11430</wp:posOffset>
            </wp:positionV>
            <wp:extent cx="1223645" cy="2051685"/>
            <wp:effectExtent l="0" t="0" r="0" b="5715"/>
            <wp:wrapTight wrapText="bothSides">
              <wp:wrapPolygon edited="0">
                <wp:start x="0" y="0"/>
                <wp:lineTo x="0" y="21460"/>
                <wp:lineTo x="21185" y="21460"/>
                <wp:lineTo x="21185" y="0"/>
                <wp:lineTo x="0" y="0"/>
              </wp:wrapPolygon>
            </wp:wrapTight>
            <wp:docPr id="1137" name="irc_mi" descr="eiffel-tower-drawing-step-by-stepeiffel-tower-forever--want-to-learn-how-to-draw-an-eiffel-tower-ejmqez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eiffel-tower-drawing-step-by-stepeiffel-tower-forever--want-to-learn-how-to-draw-an-eiffel-tower-ejmqez6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37" r="20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645" cy="2051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418E" w:rsidRPr="00C7766D" w:rsidRDefault="00871000" w:rsidP="00EC6EF1">
      <w:pPr>
        <w:ind w:left="450" w:right="36" w:hanging="450"/>
        <w:rPr>
          <w:rFonts w:ascii="Comic Sans MS" w:hAnsi="Comic Sans MS"/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16780</wp:posOffset>
            </wp:positionH>
            <wp:positionV relativeFrom="paragraph">
              <wp:posOffset>464820</wp:posOffset>
            </wp:positionV>
            <wp:extent cx="707390" cy="1192530"/>
            <wp:effectExtent l="0" t="0" r="0" b="7620"/>
            <wp:wrapNone/>
            <wp:docPr id="1138" name="Picture 1138" descr="eiffel-tower-drawing-step-by-stepeiffel-tower-forever--want-to-learn-how-to-draw-an-eiffel-tower-ejmqez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 descr="eiffel-tower-drawing-step-by-stepeiffel-tower-forever--want-to-learn-how-to-draw-an-eiffel-tower-ejmqez6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63" r="20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192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D13">
        <w:rPr>
          <w:rFonts w:ascii="Comic Sans MS" w:hAnsi="Comic Sans MS"/>
          <w:sz w:val="20"/>
          <w:szCs w:val="20"/>
        </w:rPr>
        <w:t>10</w:t>
      </w:r>
      <w:r w:rsidR="0041418E" w:rsidRPr="00C7766D">
        <w:rPr>
          <w:rFonts w:ascii="Comic Sans MS" w:hAnsi="Comic Sans MS"/>
          <w:sz w:val="20"/>
          <w:szCs w:val="20"/>
        </w:rPr>
        <w:t xml:space="preserve">.  </w:t>
      </w:r>
      <w:r w:rsidR="00EC6EF1" w:rsidRPr="00C7766D">
        <w:rPr>
          <w:rFonts w:ascii="Comic Sans MS" w:hAnsi="Comic Sans MS"/>
          <w:sz w:val="20"/>
          <w:szCs w:val="20"/>
        </w:rPr>
        <w:t xml:space="preserve"> A</w:t>
      </w:r>
      <w:r w:rsidR="0042620A" w:rsidRPr="00C7766D">
        <w:rPr>
          <w:rFonts w:ascii="Comic Sans MS" w:hAnsi="Comic Sans MS"/>
          <w:sz w:val="20"/>
          <w:szCs w:val="20"/>
        </w:rPr>
        <w:t xml:space="preserve"> replica of the Eiffel Tower at an amusement park is 350 </w:t>
      </w:r>
      <w:r w:rsidR="0042620A" w:rsidRPr="00C7766D">
        <w:rPr>
          <w:rFonts w:ascii="Comic Sans MS" w:hAnsi="Comic Sans MS"/>
          <w:sz w:val="20"/>
          <w:szCs w:val="20"/>
          <w:vertAlign w:val="superscript"/>
        </w:rPr>
        <w:t>2</w:t>
      </w:r>
      <w:r w:rsidR="0042620A" w:rsidRPr="00C7766D">
        <w:rPr>
          <w:rFonts w:ascii="Comic Sans MS" w:hAnsi="Comic Sans MS"/>
          <w:sz w:val="20"/>
          <w:szCs w:val="20"/>
        </w:rPr>
        <w:t>/</w:t>
      </w:r>
      <w:r w:rsidR="0042620A" w:rsidRPr="00C7766D">
        <w:rPr>
          <w:rFonts w:ascii="Comic Sans MS" w:hAnsi="Comic Sans MS"/>
          <w:sz w:val="20"/>
          <w:szCs w:val="20"/>
          <w:vertAlign w:val="subscript"/>
        </w:rPr>
        <w:t>3</w:t>
      </w:r>
      <w:r w:rsidR="0042620A" w:rsidRPr="00C7766D">
        <w:rPr>
          <w:rFonts w:ascii="Comic Sans MS" w:hAnsi="Comic Sans MS"/>
          <w:sz w:val="20"/>
          <w:szCs w:val="20"/>
        </w:rPr>
        <w:t xml:space="preserve"> feet tall.</w:t>
      </w:r>
      <w:r w:rsidR="00EC6EF1" w:rsidRPr="00C7766D">
        <w:rPr>
          <w:rFonts w:ascii="Comic Sans MS" w:hAnsi="Comic Sans MS"/>
          <w:sz w:val="20"/>
          <w:szCs w:val="20"/>
        </w:rPr>
        <w:t xml:space="preserve"> </w:t>
      </w:r>
      <w:r w:rsidR="0042620A" w:rsidRPr="00C7766D">
        <w:rPr>
          <w:rFonts w:ascii="Comic Sans MS" w:hAnsi="Comic Sans MS"/>
          <w:sz w:val="20"/>
          <w:szCs w:val="20"/>
        </w:rPr>
        <w:t xml:space="preserve">The actual Eiffel Tower is </w:t>
      </w:r>
      <w:r w:rsidR="00EC6EF1" w:rsidRPr="00C7766D">
        <w:rPr>
          <w:rFonts w:ascii="Comic Sans MS" w:hAnsi="Comic Sans MS"/>
          <w:sz w:val="20"/>
          <w:szCs w:val="20"/>
        </w:rPr>
        <w:t xml:space="preserve">  </w:t>
      </w:r>
      <w:r w:rsidR="0042620A" w:rsidRPr="00C7766D">
        <w:rPr>
          <w:rFonts w:ascii="Comic Sans MS" w:hAnsi="Comic Sans MS"/>
          <w:sz w:val="20"/>
          <w:szCs w:val="20"/>
        </w:rPr>
        <w:t>1052 feet tall. What is the scale factor comparing the amusement park tower to the actual tower?</w:t>
      </w:r>
      <w:r w:rsidR="00EC6EF1" w:rsidRPr="00C7766D">
        <w:rPr>
          <w:rFonts w:ascii="Comic Sans MS" w:hAnsi="Comic Sans MS"/>
          <w:sz w:val="20"/>
          <w:szCs w:val="20"/>
        </w:rPr>
        <w:t xml:space="preserve"> L</w:t>
      </w:r>
      <w:r w:rsidR="00DF2A4A" w:rsidRPr="00C7766D">
        <w:rPr>
          <w:rFonts w:ascii="Comic Sans MS" w:hAnsi="Comic Sans MS"/>
          <w:sz w:val="20"/>
          <w:szCs w:val="20"/>
        </w:rPr>
        <w:t>abel the</w:t>
      </w:r>
      <w:r w:rsidR="00EC6EF1" w:rsidRPr="00C7766D">
        <w:rPr>
          <w:rFonts w:ascii="Comic Sans MS" w:hAnsi="Comic Sans MS"/>
          <w:sz w:val="20"/>
          <w:szCs w:val="20"/>
        </w:rPr>
        <w:t xml:space="preserve"> drawings of the two towers.</w:t>
      </w:r>
    </w:p>
    <w:p w:rsidR="0042620A" w:rsidRPr="00C7766D" w:rsidRDefault="0042620A" w:rsidP="0042620A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42620A" w:rsidRPr="00C7766D" w:rsidRDefault="0042620A" w:rsidP="0042620A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AF0BE3" w:rsidRPr="00C7766D" w:rsidRDefault="00AF0BE3" w:rsidP="0042620A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AF0BE3" w:rsidRPr="00C7766D" w:rsidRDefault="00AF0BE3" w:rsidP="0042620A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42620A" w:rsidRPr="00C7766D" w:rsidRDefault="0042620A" w:rsidP="0042620A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EC6EF1" w:rsidRPr="00C7766D" w:rsidRDefault="00EC6EF1" w:rsidP="0042620A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EC6EF1" w:rsidRPr="00C7766D" w:rsidRDefault="00EC6EF1" w:rsidP="0042620A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957D13" w:rsidRDefault="00871000" w:rsidP="00957D13">
      <w:pPr>
        <w:ind w:left="360" w:right="36" w:hanging="360"/>
        <w:rPr>
          <w:rFonts w:ascii="Comic Sans MS" w:hAnsi="Comic Sans MS"/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616450</wp:posOffset>
            </wp:positionH>
            <wp:positionV relativeFrom="paragraph">
              <wp:posOffset>238760</wp:posOffset>
            </wp:positionV>
            <wp:extent cx="2303145" cy="1169670"/>
            <wp:effectExtent l="0" t="0" r="1905" b="0"/>
            <wp:wrapTight wrapText="bothSides">
              <wp:wrapPolygon edited="0">
                <wp:start x="0" y="0"/>
                <wp:lineTo x="0" y="21107"/>
                <wp:lineTo x="21439" y="21107"/>
                <wp:lineTo x="21439" y="0"/>
                <wp:lineTo x="0" y="0"/>
              </wp:wrapPolygon>
            </wp:wrapTight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04" t="52374" r="65851" b="31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1169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D13">
        <w:rPr>
          <w:rFonts w:ascii="Comic Sans MS" w:hAnsi="Comic Sans MS"/>
          <w:sz w:val="20"/>
          <w:szCs w:val="20"/>
        </w:rPr>
        <w:t>11</w:t>
      </w:r>
      <w:r w:rsidR="0042620A" w:rsidRPr="00C7766D">
        <w:rPr>
          <w:rFonts w:ascii="Comic Sans MS" w:hAnsi="Comic Sans MS"/>
          <w:sz w:val="20"/>
          <w:szCs w:val="20"/>
        </w:rPr>
        <w:t>.  Miguel is using centimeter grid paper to make a scale drawing of his favorite car. The width of the drawing is 11.25 centimeters. How many feet long is the actual car?</w:t>
      </w:r>
    </w:p>
    <w:p w:rsidR="00957D13" w:rsidRDefault="00957D13" w:rsidP="00957D13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957D13" w:rsidRDefault="00957D13" w:rsidP="00957D13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957D13" w:rsidRDefault="00957D13" w:rsidP="00957D13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957D13" w:rsidRDefault="00957D13" w:rsidP="00957D13">
      <w:pPr>
        <w:ind w:left="360" w:right="36" w:hanging="360"/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957D13" w:rsidRDefault="00871000" w:rsidP="002627F8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8630</wp:posOffset>
                </wp:positionH>
                <wp:positionV relativeFrom="paragraph">
                  <wp:posOffset>85725</wp:posOffset>
                </wp:positionV>
                <wp:extent cx="6210300" cy="1538605"/>
                <wp:effectExtent l="0" t="11430" r="1905" b="2540"/>
                <wp:wrapNone/>
                <wp:docPr id="3" name="Group 1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10300" cy="1538605"/>
                          <a:chOff x="1263" y="6667"/>
                          <a:chExt cx="9780" cy="2423"/>
                        </a:xfrm>
                      </wpg:grpSpPr>
                      <pic:pic xmlns:pic="http://schemas.openxmlformats.org/drawingml/2006/picture">
                        <pic:nvPicPr>
                          <pic:cNvPr id="4" name="Picture 1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911" t="49281" r="59381" b="242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32" y="6994"/>
                            <a:ext cx="1911" cy="19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1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024" t="30818" r="74516" b="506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3" y="7193"/>
                            <a:ext cx="1798" cy="16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Picture 1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507" t="28444" r="59666" b="526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52" y="7237"/>
                            <a:ext cx="1975" cy="16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" name="Picture 1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70" t="49281" r="73975" b="26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55" y="6900"/>
                            <a:ext cx="2107" cy="2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8" name="Rectangle 1124"/>
                        <wps:cNvSpPr>
                          <a:spLocks noChangeArrowheads="1"/>
                        </wps:cNvSpPr>
                        <wps:spPr bwMode="auto">
                          <a:xfrm>
                            <a:off x="3787" y="6994"/>
                            <a:ext cx="430" cy="5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125"/>
                        <wps:cNvSpPr>
                          <a:spLocks noChangeArrowheads="1"/>
                        </wps:cNvSpPr>
                        <wps:spPr bwMode="auto">
                          <a:xfrm>
                            <a:off x="6115" y="6667"/>
                            <a:ext cx="776" cy="8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126"/>
                        <wps:cNvSpPr>
                          <a:spLocks noChangeArrowheads="1"/>
                        </wps:cNvSpPr>
                        <wps:spPr bwMode="auto">
                          <a:xfrm>
                            <a:off x="8939" y="6900"/>
                            <a:ext cx="468" cy="3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3EA66F" id="Group 1127" o:spid="_x0000_s1026" style="position:absolute;margin-left:36.9pt;margin-top:6.75pt;width:489pt;height:121.15pt;z-index:251659264" coordorigin="1263,6667" coordsize="9780,24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">
                <v:shape id="Picture 1120" o:spid="_x0000_s1027" type="#_x0000_t75" style="position:absolute;left:9132;top:6994;width:1911;height:19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9fjXGAAAA2gAAAA8AAABkcnMvZG93bnJldi54bWxEj09rwkAUxO8Fv8PyhF7EbCwiNbqKCNLq&#10;qf4pbW/P7DMJZt/G7NYk375bKPQ4zMxvmPmyNaW4U+0KywpGUQyCOLW64EzB6bgZPoNwHlljaZkU&#10;dORgueg9zDHRtuE93Q8+EwHCLkEFufdVIqVLczLoIlsRB+9ia4M+yDqTusYmwE0pn+J4Ig0WHBZy&#10;rGidU3o9fBsFt/RrdH6ZDsx29d5163g3bt4+PpV67LerGQhPrf8P/7VftYIx/F4JN0Aufg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+n1+NcYAAADaAAAADwAAAAAAAAAAAAAA&#10;AACfAgAAZHJzL2Rvd25yZXYueG1sUEsFBgAAAAAEAAQA9wAAAJIDAAAAAA==&#10;">
                  <v:imagedata r:id="rId13" o:title="" croptop="32297f" cropbottom="15921f" cropleft="16981f" cropright="38916f"/>
                </v:shape>
                <v:shape id="Picture 1121" o:spid="_x0000_s1028" type="#_x0000_t75" style="position:absolute;left:1263;top:7193;width:1798;height:16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0z6hvCAAAA2gAAAA8AAABkcnMvZG93bnJldi54bWxEj0Frg0AUhO+B/oflFXqLawO1xWYTglQQ&#10;ctL20OPDfVWr+1bcjdp/3w0Echxm5htmf1zNIGaaXGdZwXMUgyCure64UfD1mW/fQDiPrHGwTAr+&#10;yMHx8LDZY6rtwiXNlW9EgLBLUUHr/ZhK6eqWDLrIjsTB+7GTQR/k1Eg94RLgZpC7OE6kwY7DQosj&#10;ZS3VfXUxCoaxf+0/vjHLkuRcnoq8asrfTqmnx/X0DsLT6u/hW7vQCl7geiXcAHn4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tM+obwgAAANoAAAAPAAAAAAAAAAAAAAAAAJ8C&#10;AABkcnMvZG93bnJldi54bWxQSwUGAAAAAAQABAD3AAAAjgMAAAAA&#10;">
                  <v:imagedata r:id="rId13" o:title="" croptop="20197f" cropbottom="33173f" cropleft="9191f" cropright="48835f"/>
                </v:shape>
                <v:shape id="Picture 1122" o:spid="_x0000_s1029" type="#_x0000_t75" style="position:absolute;left:3952;top:7237;width:1975;height:16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FZz27CAAAA2gAAAA8AAABkcnMvZG93bnJldi54bWxEj91qAjEUhO8LvkM4gnc1ay/8WY0igkUt&#10;iH8PcNgcN4ubkyWJ7vbtm0Khl8PMfMMsVp2txYt8qBwrGA0zEMSF0xWXCm7X7fsURIjIGmvHpOCb&#10;AqyWvbcF5tq1fKbXJZYiQTjkqMDE2ORShsKQxTB0DXHy7s5bjEn6UmqPbYLbWn5k2VharDgtGGxo&#10;Y6h4XJ42UT7LU/sIs+P+UBwPk43/MtPzRKlBv1vPQUTq4n/4r73TCsbweyXdALn8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Wc9uwgAAANoAAAAPAAAAAAAAAAAAAAAAAJ8C&#10;AABkcnMvZG93bnJldi54bWxQSwUGAAAAAAQABAD3AAAAjgMAAAAA&#10;">
                  <v:imagedata r:id="rId13" o:title="" croptop="18641f" cropbottom="34529f" cropleft="18027f" cropright="39103f"/>
                </v:shape>
                <v:shape id="Picture 1123" o:spid="_x0000_s1030" type="#_x0000_t75" style="position:absolute;left:6655;top:6900;width:2107;height:2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NLAqTEAAAA2gAAAA8AAABkcnMvZG93bnJldi54bWxEj0FrwkAUhO8F/8PyBG91o0K10VVUtFTo&#10;xVhKj8/sMwlm38bsatJ/7wpCj8PMfMPMFq0pxY1qV1hWMOhHIIhTqwvOFHwftq8TEM4jaywtk4I/&#10;crCYd15mGGvb8J5uic9EgLCLUUHufRVL6dKcDLq+rYiDd7K1QR9knUldYxPgppTDKHqTBgsOCzlW&#10;tM4pPSdXo2B13rnL7/tgctzIcZl8bT+aaPSjVK/bLqcgPLX+P/xsf2oFY3hcCTdAzu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NLAqTEAAAA2gAAAA8AAAAAAAAAAAAAAAAA&#10;nwIAAGRycy9kb3ducmV2LnhtbFBLBQYAAAAABAAEAPcAAACQAwAAAAA=&#10;">
                  <v:imagedata r:id="rId13" o:title="" croptop="32297f" cropbottom="17417f" cropleft="8500f" cropright="48480f"/>
                </v:shape>
                <v:rect id="Rectangle 1124" o:spid="_x0000_s1031" style="position:absolute;left:3787;top:6994;width:43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0d7MAA&#10;AADaAAAADwAAAGRycy9kb3ducmV2LnhtbERPz2vCMBS+D/wfwhO8zcS5Fa2mRQbCYO4wHXh9NM+2&#10;2LzUJrbdf28Ogx0/vt/bfLSN6KnztWMNi7kCQVw4U3Op4ee0f16B8AHZYOOYNPyShzybPG0xNW7g&#10;b+qPoRQxhH2KGqoQ2lRKX1Rk0c9dSxy5i+sshgi7UpoOhxhuG/miVCIt1hwbKmzpvaLierxbDZi8&#10;mtvXZXk4fd4TXJej2r+dldaz6bjbgAg0hn/xn/vDaIhb45V4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10d7MAAAADaAAAADwAAAAAAAAAAAAAAAACYAgAAZHJzL2Rvd25y&#10;ZXYueG1sUEsFBgAAAAAEAAQA9QAAAIUDAAAAAA==&#10;" stroked="f"/>
                <v:rect id="Rectangle 1125" o:spid="_x0000_s1032" style="position:absolute;left:6115;top:6667;width:776;height: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QdaMIA&#10;AADaAAAADwAAAGRycy9kb3ducmV2LnhtbESPQWsCMRSE70L/Q3gFb5q1SNGtUayu6MGD2vb+SJ67&#10;i5uXZRN17a83guBxmJlvmMmstZW4UONLxwoG/QQEsXam5FzB78+qNwLhA7LByjEpuJGH2fStM8HU&#10;uCvv6XIIuYgQ9ikqKEKoUym9Lsii77uaOHpH11gMUTa5NA1eI9xW8iNJPqXFkuNCgTUtCtKnw9kq&#10;2CEud/9rrb+z23aY0eIvI1cp1X1v518gArXhFX62N0bBGB5X4g2Q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FB1owgAAANoAAAAPAAAAAAAAAAAAAAAAAJgCAABkcnMvZG93&#10;bnJldi54bWxQSwUGAAAAAAQABAD1AAAAhwMAAAAA&#10;" strokecolor="white"/>
                <v:rect id="Rectangle 1126" o:spid="_x0000_s1033" style="position:absolute;left:8939;top:6900;width:468;height: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yBdsMA&#10;AADbAAAADwAAAGRycy9kb3ducmV2LnhtbESPQW/CMAyF75P2HyIj7TZSJjRNhYCAFY0DB2DjbiWm&#10;rWicqsmg8OvnA9Jutt7ze5+n89436kJdrAMbGA0zUMQ2uJpLAz/f69cPUDEhO2wCk4EbRZjPnp+m&#10;mLtw5T1dDqlUEsIxRwNVSm2udbQVeYzD0BKLdgqdxyRrV2rX4VXCfaPfsuxde6xZGipsaVWRPR9+&#10;vYEd4ufu/mXtsrhtxwWtjgWFxpiXQb+YgErUp3/z43rjBF/o5RcZQM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yBdsMAAADbAAAADwAAAAAAAAAAAAAAAACYAgAAZHJzL2Rv&#10;d25yZXYueG1sUEsFBgAAAAAEAAQA9QAAAIgDAAAAAA==&#10;" strokecolor="white"/>
              </v:group>
            </w:pict>
          </mc:Fallback>
        </mc:AlternateContent>
      </w:r>
      <w:r w:rsidR="0055051C" w:rsidRPr="00C7766D">
        <w:rPr>
          <w:rFonts w:ascii="Comic Sans MS" w:hAnsi="Comic Sans MS"/>
          <w:sz w:val="20"/>
          <w:szCs w:val="20"/>
        </w:rPr>
        <w:t>1</w:t>
      </w:r>
      <w:r w:rsidR="00957D13">
        <w:rPr>
          <w:rFonts w:ascii="Comic Sans MS" w:hAnsi="Comic Sans MS"/>
          <w:sz w:val="20"/>
          <w:szCs w:val="20"/>
        </w:rPr>
        <w:t>2</w:t>
      </w:r>
      <w:r w:rsidR="0055051C" w:rsidRPr="00C7766D">
        <w:rPr>
          <w:rFonts w:ascii="Comic Sans MS" w:hAnsi="Comic Sans MS"/>
          <w:sz w:val="20"/>
          <w:szCs w:val="20"/>
        </w:rPr>
        <w:t xml:space="preserve">. </w:t>
      </w:r>
      <w:r w:rsidR="002664C3" w:rsidRPr="00C7766D">
        <w:rPr>
          <w:rFonts w:ascii="Comic Sans MS" w:hAnsi="Comic Sans MS"/>
          <w:sz w:val="20"/>
          <w:szCs w:val="20"/>
        </w:rPr>
        <w:t xml:space="preserve"> Which pairs of polygons are similar?</w:t>
      </w:r>
      <w:r w:rsidR="004A11E1" w:rsidRPr="00C7766D">
        <w:rPr>
          <w:rFonts w:ascii="Comic Sans MS" w:hAnsi="Comic Sans MS"/>
          <w:sz w:val="20"/>
          <w:szCs w:val="20"/>
        </w:rPr>
        <w:t xml:space="preserve"> </w:t>
      </w:r>
      <w:r w:rsidR="00957D13">
        <w:rPr>
          <w:rFonts w:ascii="Comic Sans MS" w:hAnsi="Comic Sans MS"/>
          <w:sz w:val="20"/>
          <w:szCs w:val="20"/>
        </w:rPr>
        <w:t xml:space="preserve">STATE REASON.  </w:t>
      </w:r>
    </w:p>
    <w:p w:rsidR="002627F8" w:rsidRPr="00C7766D" w:rsidRDefault="004A11E1" w:rsidP="002627F8">
      <w:pPr>
        <w:rPr>
          <w:rFonts w:ascii="Comic Sans MS" w:hAnsi="Comic Sans MS"/>
          <w:sz w:val="20"/>
          <w:szCs w:val="20"/>
        </w:rPr>
      </w:pPr>
      <w:r w:rsidRPr="00C7766D">
        <w:rPr>
          <w:rFonts w:ascii="Comic Sans MS" w:hAnsi="Comic Sans MS"/>
          <w:sz w:val="20"/>
          <w:szCs w:val="20"/>
        </w:rPr>
        <w:t>Show all work.</w:t>
      </w:r>
    </w:p>
    <w:p w:rsidR="002664C3" w:rsidRPr="00C7766D" w:rsidRDefault="002664C3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871000" w:rsidP="002627F8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42545</wp:posOffset>
                </wp:positionV>
                <wp:extent cx="222885" cy="116840"/>
                <wp:effectExtent l="5715" t="0" r="0" b="6985"/>
                <wp:wrapNone/>
                <wp:docPr id="2" name="Text Box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" cy="1168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4A01" w:rsidRPr="005B7581" w:rsidRDefault="00664A01">
                            <w:pP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5B7581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16</w:t>
                            </w: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 xml:space="preserve"> f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39" o:spid="_x0000_s1122" type="#_x0000_t202" style="position:absolute;margin-left:2in;margin-top:3.35pt;width:17.55pt;height:9.2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" stroked="f">
                <v:fill opacity="0"/>
                <v:textbox style="mso-fit-shape-to-text:t" inset="0,0,0,0">
                  <w:txbxContent>
                    <w:p w:rsidR="00664A01" w:rsidRPr="005B7581" w:rsidRDefault="00664A01">
                      <w:pPr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5B7581">
                        <w:rPr>
                          <w:rFonts w:ascii="Arial" w:hAnsi="Arial" w:cs="Arial"/>
                          <w:sz w:val="16"/>
                          <w:szCs w:val="16"/>
                        </w:rPr>
                        <w:t>16</w:t>
                      </w: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 xml:space="preserve"> ft</w:t>
                      </w:r>
                    </w:p>
                  </w:txbxContent>
                </v:textbox>
              </v:shape>
            </w:pict>
          </mc:Fallback>
        </mc:AlternateContent>
      </w: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871000" w:rsidP="002627F8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28645</wp:posOffset>
                </wp:positionH>
                <wp:positionV relativeFrom="paragraph">
                  <wp:posOffset>130810</wp:posOffset>
                </wp:positionV>
                <wp:extent cx="184150" cy="116840"/>
                <wp:effectExtent l="5080" t="6985" r="1270" b="0"/>
                <wp:wrapNone/>
                <wp:docPr id="1" name="Text Box 1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150" cy="1168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4A01" w:rsidRPr="005B7581" w:rsidRDefault="00664A01" w:rsidP="005B7581">
                            <w:pP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8 f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40" o:spid="_x0000_s1123" type="#_x0000_t202" style="position:absolute;margin-left:246.35pt;margin-top:10.3pt;width:14.5pt;height:9.2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" stroked="f">
                <v:fill opacity="0"/>
                <v:textbox style="mso-fit-shape-to-text:t" inset="0,0,0,0">
                  <w:txbxContent>
                    <w:p w:rsidR="00664A01" w:rsidRPr="005B7581" w:rsidRDefault="00664A01" w:rsidP="005B7581">
                      <w:pPr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8 ft</w:t>
                      </w:r>
                    </w:p>
                  </w:txbxContent>
                </v:textbox>
              </v:shape>
            </w:pict>
          </mc:Fallback>
        </mc:AlternateContent>
      </w: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27F8" w:rsidRPr="00C7766D" w:rsidRDefault="002627F8" w:rsidP="002627F8">
      <w:pPr>
        <w:rPr>
          <w:rFonts w:ascii="Comic Sans MS" w:hAnsi="Comic Sans MS"/>
          <w:sz w:val="20"/>
          <w:szCs w:val="20"/>
        </w:rPr>
      </w:pPr>
    </w:p>
    <w:p w:rsidR="002664C3" w:rsidRPr="00C7766D" w:rsidRDefault="002664C3" w:rsidP="002664C3">
      <w:pPr>
        <w:rPr>
          <w:rFonts w:ascii="Comic Sans MS" w:hAnsi="Comic Sans MS"/>
          <w:sz w:val="20"/>
          <w:szCs w:val="20"/>
        </w:rPr>
      </w:pPr>
      <w:r w:rsidRPr="00C7766D">
        <w:rPr>
          <w:rFonts w:ascii="Comic Sans MS" w:hAnsi="Comic Sans MS"/>
          <w:sz w:val="20"/>
          <w:szCs w:val="20"/>
        </w:rPr>
        <w:t xml:space="preserve">          Yes/No</w:t>
      </w:r>
      <w:r w:rsidRPr="00C7766D">
        <w:rPr>
          <w:rFonts w:ascii="Comic Sans MS" w:hAnsi="Comic Sans MS"/>
          <w:sz w:val="20"/>
          <w:szCs w:val="20"/>
        </w:rPr>
        <w:tab/>
      </w:r>
      <w:r w:rsidRPr="00C7766D">
        <w:rPr>
          <w:rFonts w:ascii="Comic Sans MS" w:hAnsi="Comic Sans MS"/>
          <w:sz w:val="20"/>
          <w:szCs w:val="20"/>
        </w:rPr>
        <w:tab/>
      </w:r>
      <w:r w:rsidRPr="00C7766D">
        <w:rPr>
          <w:rFonts w:ascii="Comic Sans MS" w:hAnsi="Comic Sans MS"/>
          <w:sz w:val="20"/>
          <w:szCs w:val="20"/>
        </w:rPr>
        <w:tab/>
        <w:t xml:space="preserve">         Yes/No                                 Yes/No</w:t>
      </w:r>
      <w:r w:rsidRPr="00C7766D">
        <w:rPr>
          <w:rFonts w:ascii="Comic Sans MS" w:hAnsi="Comic Sans MS"/>
          <w:sz w:val="20"/>
          <w:szCs w:val="20"/>
        </w:rPr>
        <w:tab/>
        <w:t xml:space="preserve">                     Yes/No</w:t>
      </w:r>
    </w:p>
    <w:p w:rsidR="002664C3" w:rsidRPr="00C7766D" w:rsidRDefault="00871000" w:rsidP="002664C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object w:dxaOrig="1440" w:dyaOrig="1440">
          <v:shape id="_x0000_s19576" type="#_x0000_t75" style="position:absolute;margin-left:415pt;margin-top:3.3pt;width:102.95pt;height:111.45pt;z-index:251663360" wrapcoords="-220 202 -220 21398 21600 21398 21600 202 -220 202">
            <v:imagedata r:id="rId14" o:title=""/>
            <w10:wrap type="tight"/>
          </v:shape>
          <o:OLEObject Type="Embed" ProgID="Equation.DSMT4" ShapeID="_x0000_s19576" DrawAspect="Content" ObjectID="_1514874038" r:id="rId15"/>
        </w:object>
      </w:r>
    </w:p>
    <w:p w:rsidR="004A11E1" w:rsidRDefault="00664A01" w:rsidP="002627F8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p.  412 </w:t>
      </w:r>
      <w:r w:rsidR="00335774">
        <w:rPr>
          <w:rFonts w:ascii="Comic Sans MS" w:hAnsi="Comic Sans MS"/>
          <w:sz w:val="20"/>
          <w:szCs w:val="20"/>
        </w:rPr>
        <w:t>SHOW ALL WORK!!</w:t>
      </w:r>
    </w:p>
    <w:p w:rsidR="00AC22CF" w:rsidRDefault="00AC22CF" w:rsidP="002627F8">
      <w:pPr>
        <w:rPr>
          <w:rFonts w:ascii="Comic Sans MS" w:hAnsi="Comic Sans MS"/>
          <w:sz w:val="20"/>
          <w:szCs w:val="20"/>
        </w:rPr>
      </w:pPr>
    </w:p>
    <w:p w:rsidR="00335774" w:rsidRDefault="00335774" w:rsidP="002627F8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6) &amp; 27)</w:t>
      </w:r>
      <w:r w:rsidRPr="00335774">
        <w:rPr>
          <w:rFonts w:ascii="Comic Sans MS" w:hAnsi="Comic Sans MS"/>
          <w:position w:val="-4"/>
          <w:sz w:val="20"/>
          <w:szCs w:val="20"/>
        </w:rPr>
        <w:object w:dxaOrig="180" w:dyaOrig="279">
          <v:shape id="_x0000_i1028" type="#_x0000_t75" style="width:8.9pt;height:14.05pt" o:ole="">
            <v:imagedata r:id="rId16" o:title=""/>
          </v:shape>
          <o:OLEObject Type="Embed" ProgID="Equation.DSMT4" ShapeID="_x0000_i1028" DrawAspect="Content" ObjectID="_1514874036" r:id="rId17"/>
        </w:objec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4"/>
        <w:gridCol w:w="2174"/>
        <w:gridCol w:w="2174"/>
        <w:gridCol w:w="2175"/>
        <w:gridCol w:w="2175"/>
      </w:tblGrid>
      <w:tr w:rsidR="00F94211" w:rsidRPr="00F94211" w:rsidTr="00F94211">
        <w:tc>
          <w:tcPr>
            <w:tcW w:w="2174" w:type="dxa"/>
          </w:tcPr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  <w:r w:rsidRPr="00F94211">
              <w:rPr>
                <w:rFonts w:ascii="Comic Sans MS" w:hAnsi="Comic Sans MS"/>
                <w:sz w:val="20"/>
                <w:szCs w:val="20"/>
              </w:rPr>
              <w:t>32)</w:t>
            </w:r>
          </w:p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0611F" w:rsidRPr="00F94211" w:rsidRDefault="00E0611F" w:rsidP="002627F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0611F" w:rsidRPr="00F94211" w:rsidRDefault="00E0611F" w:rsidP="002627F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174" w:type="dxa"/>
          </w:tcPr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  <w:r w:rsidRPr="00F94211">
              <w:rPr>
                <w:rFonts w:ascii="Comic Sans MS" w:hAnsi="Comic Sans MS"/>
                <w:sz w:val="20"/>
                <w:szCs w:val="20"/>
              </w:rPr>
              <w:t>33)</w:t>
            </w:r>
          </w:p>
        </w:tc>
        <w:tc>
          <w:tcPr>
            <w:tcW w:w="2174" w:type="dxa"/>
          </w:tcPr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  <w:r w:rsidRPr="00F94211">
              <w:rPr>
                <w:rFonts w:ascii="Comic Sans MS" w:hAnsi="Comic Sans MS"/>
                <w:sz w:val="20"/>
                <w:szCs w:val="20"/>
              </w:rPr>
              <w:t>34)</w:t>
            </w:r>
          </w:p>
        </w:tc>
        <w:tc>
          <w:tcPr>
            <w:tcW w:w="2175" w:type="dxa"/>
          </w:tcPr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  <w:r w:rsidRPr="00F94211">
              <w:rPr>
                <w:rFonts w:ascii="Comic Sans MS" w:hAnsi="Comic Sans MS"/>
                <w:sz w:val="20"/>
                <w:szCs w:val="20"/>
              </w:rPr>
              <w:t>35)</w:t>
            </w:r>
          </w:p>
        </w:tc>
        <w:tc>
          <w:tcPr>
            <w:tcW w:w="2175" w:type="dxa"/>
          </w:tcPr>
          <w:p w:rsidR="00335774" w:rsidRPr="00F94211" w:rsidRDefault="00335774" w:rsidP="002627F8">
            <w:pPr>
              <w:rPr>
                <w:rFonts w:ascii="Comic Sans MS" w:hAnsi="Comic Sans MS"/>
                <w:sz w:val="20"/>
                <w:szCs w:val="20"/>
              </w:rPr>
            </w:pPr>
            <w:r w:rsidRPr="00F94211">
              <w:rPr>
                <w:rFonts w:ascii="Comic Sans MS" w:hAnsi="Comic Sans MS"/>
                <w:sz w:val="20"/>
                <w:szCs w:val="20"/>
              </w:rPr>
              <w:t>36)</w:t>
            </w:r>
          </w:p>
        </w:tc>
      </w:tr>
    </w:tbl>
    <w:p w:rsidR="00DF2A4A" w:rsidRPr="00C7766D" w:rsidRDefault="00DF2A4A" w:rsidP="00335774">
      <w:pPr>
        <w:rPr>
          <w:rFonts w:ascii="Comic Sans MS" w:hAnsi="Comic Sans MS"/>
          <w:sz w:val="20"/>
          <w:szCs w:val="20"/>
        </w:rPr>
      </w:pPr>
    </w:p>
    <w:sectPr w:rsidR="00DF2A4A" w:rsidRPr="00C7766D" w:rsidSect="00AE381D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260" w:right="720" w:bottom="1008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4211" w:rsidRDefault="00F94211">
      <w:r>
        <w:separator/>
      </w:r>
    </w:p>
  </w:endnote>
  <w:endnote w:type="continuationSeparator" w:id="0">
    <w:p w:rsidR="00F94211" w:rsidRDefault="00F942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1000" w:rsidRDefault="0087100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1000" w:rsidRDefault="0087100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1000" w:rsidRDefault="0087100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4211" w:rsidRDefault="00F94211">
      <w:r>
        <w:separator/>
      </w:r>
    </w:p>
  </w:footnote>
  <w:footnote w:type="continuationSeparator" w:id="0">
    <w:p w:rsidR="00F94211" w:rsidRDefault="00F9421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1000" w:rsidRDefault="0087100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64A01" w:rsidRPr="00462DE8" w:rsidRDefault="00664A01" w:rsidP="00462DE8">
    <w:pPr>
      <w:pStyle w:val="Header"/>
    </w:pPr>
    <w:r>
      <w:t xml:space="preserve">BERNHARD GT GEOMETRY </w:t>
    </w:r>
    <w:r w:rsidR="00871000">
      <w:t>– Similar Triangles</w:t>
    </w:r>
    <w:bookmarkStart w:id="0" w:name="_GoBack"/>
    <w:bookmarkEnd w:id="0"/>
    <w:r>
      <w:tab/>
      <w:t>Name ________________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1000" w:rsidRDefault="0087100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AD6F27"/>
    <w:multiLevelType w:val="hybridMultilevel"/>
    <w:tmpl w:val="27681E16"/>
    <w:lvl w:ilvl="0" w:tplc="289E80DE">
      <w:start w:val="2"/>
      <w:numFmt w:val="lowerLetter"/>
      <w:lvlText w:val="%1)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1" w15:restartNumberingAfterBreak="0">
    <w:nsid w:val="0D9D7CF2"/>
    <w:multiLevelType w:val="hybridMultilevel"/>
    <w:tmpl w:val="AD4011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0C4055"/>
    <w:multiLevelType w:val="hybridMultilevel"/>
    <w:tmpl w:val="6736E7CA"/>
    <w:lvl w:ilvl="0" w:tplc="A4D27AAA">
      <w:start w:val="1"/>
      <w:numFmt w:val="upperLetter"/>
      <w:lvlText w:val="%1)"/>
      <w:lvlJc w:val="left"/>
      <w:pPr>
        <w:tabs>
          <w:tab w:val="num" w:pos="1470"/>
        </w:tabs>
        <w:ind w:left="1470" w:hanging="39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3" w15:restartNumberingAfterBreak="0">
    <w:nsid w:val="163B0D15"/>
    <w:multiLevelType w:val="hybridMultilevel"/>
    <w:tmpl w:val="C824B968"/>
    <w:lvl w:ilvl="0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166E1FCD"/>
    <w:multiLevelType w:val="hybridMultilevel"/>
    <w:tmpl w:val="79229FA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872EC9"/>
    <w:multiLevelType w:val="hybridMultilevel"/>
    <w:tmpl w:val="C50AB1E0"/>
    <w:lvl w:ilvl="0" w:tplc="E6862D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5B7D7F"/>
    <w:multiLevelType w:val="hybridMultilevel"/>
    <w:tmpl w:val="5FF0E17E"/>
    <w:lvl w:ilvl="0" w:tplc="DB945788">
      <w:start w:val="16"/>
      <w:numFmt w:val="decimal"/>
      <w:lvlText w:val="%1."/>
      <w:lvlJc w:val="left"/>
      <w:pPr>
        <w:tabs>
          <w:tab w:val="num" w:pos="3960"/>
        </w:tabs>
        <w:ind w:left="396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DB53830"/>
    <w:multiLevelType w:val="hybridMultilevel"/>
    <w:tmpl w:val="7F8A5A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A737A7"/>
    <w:multiLevelType w:val="hybridMultilevel"/>
    <w:tmpl w:val="013E07FA"/>
    <w:lvl w:ilvl="0" w:tplc="9E36EA38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 w15:restartNumberingAfterBreak="0">
    <w:nsid w:val="3D4956C3"/>
    <w:multiLevelType w:val="hybridMultilevel"/>
    <w:tmpl w:val="A11076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4631CA"/>
    <w:multiLevelType w:val="hybridMultilevel"/>
    <w:tmpl w:val="3848B1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FCC1E13"/>
    <w:multiLevelType w:val="hybridMultilevel"/>
    <w:tmpl w:val="07105DE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7ED7250"/>
    <w:multiLevelType w:val="hybridMultilevel"/>
    <w:tmpl w:val="A30E03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95150C1"/>
    <w:multiLevelType w:val="hybridMultilevel"/>
    <w:tmpl w:val="D200E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574358"/>
    <w:multiLevelType w:val="hybridMultilevel"/>
    <w:tmpl w:val="9BF6C5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A301A0"/>
    <w:multiLevelType w:val="hybridMultilevel"/>
    <w:tmpl w:val="DAE4F9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F9F73CB"/>
    <w:multiLevelType w:val="hybridMultilevel"/>
    <w:tmpl w:val="FEC2F9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5022A56"/>
    <w:multiLevelType w:val="hybridMultilevel"/>
    <w:tmpl w:val="AFC825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6252CDB"/>
    <w:multiLevelType w:val="hybridMultilevel"/>
    <w:tmpl w:val="BFE449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25BAB05A">
      <w:start w:val="1"/>
      <w:numFmt w:val="upperLetter"/>
      <w:lvlText w:val="%2)"/>
      <w:lvlJc w:val="left"/>
      <w:pPr>
        <w:tabs>
          <w:tab w:val="num" w:pos="1470"/>
        </w:tabs>
        <w:ind w:left="1470" w:hanging="39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7EAB4B42"/>
    <w:multiLevelType w:val="hybridMultilevel"/>
    <w:tmpl w:val="DCD21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8"/>
  </w:num>
  <w:num w:numId="3">
    <w:abstractNumId w:val="14"/>
  </w:num>
  <w:num w:numId="4">
    <w:abstractNumId w:val="16"/>
  </w:num>
  <w:num w:numId="5">
    <w:abstractNumId w:val="5"/>
  </w:num>
  <w:num w:numId="6">
    <w:abstractNumId w:val="9"/>
  </w:num>
  <w:num w:numId="7">
    <w:abstractNumId w:val="1"/>
  </w:num>
  <w:num w:numId="8">
    <w:abstractNumId w:val="6"/>
  </w:num>
  <w:num w:numId="9">
    <w:abstractNumId w:val="13"/>
  </w:num>
  <w:num w:numId="10">
    <w:abstractNumId w:val="18"/>
  </w:num>
  <w:num w:numId="11">
    <w:abstractNumId w:val="19"/>
  </w:num>
  <w:num w:numId="12">
    <w:abstractNumId w:val="10"/>
  </w:num>
  <w:num w:numId="13">
    <w:abstractNumId w:val="3"/>
  </w:num>
  <w:num w:numId="14">
    <w:abstractNumId w:val="11"/>
  </w:num>
  <w:num w:numId="15">
    <w:abstractNumId w:val="7"/>
  </w:num>
  <w:num w:numId="16">
    <w:abstractNumId w:val="17"/>
  </w:num>
  <w:num w:numId="17">
    <w:abstractNumId w:val="4"/>
  </w:num>
  <w:num w:numId="18">
    <w:abstractNumId w:val="2"/>
  </w:num>
  <w:num w:numId="19">
    <w:abstractNumId w:val="12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9C0"/>
    <w:rsid w:val="00003222"/>
    <w:rsid w:val="000038B5"/>
    <w:rsid w:val="00011941"/>
    <w:rsid w:val="00012774"/>
    <w:rsid w:val="00016DB0"/>
    <w:rsid w:val="00016F52"/>
    <w:rsid w:val="00035D87"/>
    <w:rsid w:val="00041E2B"/>
    <w:rsid w:val="0005279C"/>
    <w:rsid w:val="00053423"/>
    <w:rsid w:val="00064340"/>
    <w:rsid w:val="0006759A"/>
    <w:rsid w:val="00071B77"/>
    <w:rsid w:val="000744CA"/>
    <w:rsid w:val="00076294"/>
    <w:rsid w:val="000913D6"/>
    <w:rsid w:val="000A0127"/>
    <w:rsid w:val="000A180C"/>
    <w:rsid w:val="000A44B2"/>
    <w:rsid w:val="000A508D"/>
    <w:rsid w:val="000B2A27"/>
    <w:rsid w:val="000F3B66"/>
    <w:rsid w:val="001008C1"/>
    <w:rsid w:val="00103DEB"/>
    <w:rsid w:val="00106B73"/>
    <w:rsid w:val="00115238"/>
    <w:rsid w:val="00124A76"/>
    <w:rsid w:val="00130E91"/>
    <w:rsid w:val="00133A6E"/>
    <w:rsid w:val="001514B0"/>
    <w:rsid w:val="001566BB"/>
    <w:rsid w:val="0018014C"/>
    <w:rsid w:val="00180532"/>
    <w:rsid w:val="00182027"/>
    <w:rsid w:val="00185616"/>
    <w:rsid w:val="001920FD"/>
    <w:rsid w:val="001966A2"/>
    <w:rsid w:val="001A6DB3"/>
    <w:rsid w:val="001B3194"/>
    <w:rsid w:val="001C23D1"/>
    <w:rsid w:val="001C6A2A"/>
    <w:rsid w:val="001C7914"/>
    <w:rsid w:val="001E2A65"/>
    <w:rsid w:val="001E7C9D"/>
    <w:rsid w:val="001F585F"/>
    <w:rsid w:val="002074B2"/>
    <w:rsid w:val="00207B83"/>
    <w:rsid w:val="00212586"/>
    <w:rsid w:val="00212622"/>
    <w:rsid w:val="00217020"/>
    <w:rsid w:val="00235A43"/>
    <w:rsid w:val="002421D5"/>
    <w:rsid w:val="0025054C"/>
    <w:rsid w:val="002627F8"/>
    <w:rsid w:val="002664C3"/>
    <w:rsid w:val="00275DE1"/>
    <w:rsid w:val="0029041A"/>
    <w:rsid w:val="002A0BA8"/>
    <w:rsid w:val="002A1CD4"/>
    <w:rsid w:val="002A207A"/>
    <w:rsid w:val="002A6B20"/>
    <w:rsid w:val="002B035F"/>
    <w:rsid w:val="002B65C3"/>
    <w:rsid w:val="002C406F"/>
    <w:rsid w:val="002D4B00"/>
    <w:rsid w:val="002D7C3A"/>
    <w:rsid w:val="002F1366"/>
    <w:rsid w:val="00317E1F"/>
    <w:rsid w:val="00335774"/>
    <w:rsid w:val="0034400F"/>
    <w:rsid w:val="003863B7"/>
    <w:rsid w:val="003A2051"/>
    <w:rsid w:val="003A39BE"/>
    <w:rsid w:val="003B12C9"/>
    <w:rsid w:val="003C5960"/>
    <w:rsid w:val="003E2C15"/>
    <w:rsid w:val="003E3A29"/>
    <w:rsid w:val="003F32EB"/>
    <w:rsid w:val="0041418E"/>
    <w:rsid w:val="00414DFC"/>
    <w:rsid w:val="00416055"/>
    <w:rsid w:val="004218F0"/>
    <w:rsid w:val="0042620A"/>
    <w:rsid w:val="00430D6F"/>
    <w:rsid w:val="004449C0"/>
    <w:rsid w:val="004453DF"/>
    <w:rsid w:val="00446DEE"/>
    <w:rsid w:val="004530C3"/>
    <w:rsid w:val="004546DE"/>
    <w:rsid w:val="00456385"/>
    <w:rsid w:val="00456CA4"/>
    <w:rsid w:val="00462DE8"/>
    <w:rsid w:val="00487F41"/>
    <w:rsid w:val="004A11E1"/>
    <w:rsid w:val="004A1752"/>
    <w:rsid w:val="004C25FB"/>
    <w:rsid w:val="004D4456"/>
    <w:rsid w:val="004F37E2"/>
    <w:rsid w:val="0050493B"/>
    <w:rsid w:val="00515782"/>
    <w:rsid w:val="00535FD8"/>
    <w:rsid w:val="005436CC"/>
    <w:rsid w:val="0055051C"/>
    <w:rsid w:val="00551917"/>
    <w:rsid w:val="00571C02"/>
    <w:rsid w:val="00572DE5"/>
    <w:rsid w:val="00576403"/>
    <w:rsid w:val="00583EE2"/>
    <w:rsid w:val="0058451B"/>
    <w:rsid w:val="00595590"/>
    <w:rsid w:val="005A52FA"/>
    <w:rsid w:val="005A7742"/>
    <w:rsid w:val="005B7581"/>
    <w:rsid w:val="005D2971"/>
    <w:rsid w:val="005E1DFF"/>
    <w:rsid w:val="005E460C"/>
    <w:rsid w:val="00612DB8"/>
    <w:rsid w:val="00616CDA"/>
    <w:rsid w:val="00625403"/>
    <w:rsid w:val="0063033B"/>
    <w:rsid w:val="00633248"/>
    <w:rsid w:val="00634321"/>
    <w:rsid w:val="00637060"/>
    <w:rsid w:val="006513BC"/>
    <w:rsid w:val="006528EA"/>
    <w:rsid w:val="00664A01"/>
    <w:rsid w:val="0067107E"/>
    <w:rsid w:val="00694E4E"/>
    <w:rsid w:val="006C1DC5"/>
    <w:rsid w:val="006C3D71"/>
    <w:rsid w:val="006D3198"/>
    <w:rsid w:val="006D66DD"/>
    <w:rsid w:val="006E3D97"/>
    <w:rsid w:val="006F282D"/>
    <w:rsid w:val="00730C0B"/>
    <w:rsid w:val="00737C58"/>
    <w:rsid w:val="00751E9E"/>
    <w:rsid w:val="00755B3C"/>
    <w:rsid w:val="0075714E"/>
    <w:rsid w:val="00757FDE"/>
    <w:rsid w:val="00762F93"/>
    <w:rsid w:val="00774B6C"/>
    <w:rsid w:val="007B789E"/>
    <w:rsid w:val="007B7A23"/>
    <w:rsid w:val="007C3A71"/>
    <w:rsid w:val="007C5F97"/>
    <w:rsid w:val="007D7A21"/>
    <w:rsid w:val="00802008"/>
    <w:rsid w:val="008146E5"/>
    <w:rsid w:val="00817739"/>
    <w:rsid w:val="00817DAF"/>
    <w:rsid w:val="008471DF"/>
    <w:rsid w:val="00854794"/>
    <w:rsid w:val="00857E3B"/>
    <w:rsid w:val="00860383"/>
    <w:rsid w:val="00865232"/>
    <w:rsid w:val="00871000"/>
    <w:rsid w:val="00873B73"/>
    <w:rsid w:val="0088398B"/>
    <w:rsid w:val="00885BF1"/>
    <w:rsid w:val="00890D9A"/>
    <w:rsid w:val="00895E90"/>
    <w:rsid w:val="008C0102"/>
    <w:rsid w:val="008C5EE5"/>
    <w:rsid w:val="008F5085"/>
    <w:rsid w:val="00931E29"/>
    <w:rsid w:val="00940BB8"/>
    <w:rsid w:val="009415FF"/>
    <w:rsid w:val="00946B0C"/>
    <w:rsid w:val="00946F39"/>
    <w:rsid w:val="00957D13"/>
    <w:rsid w:val="00963FB6"/>
    <w:rsid w:val="00967DC5"/>
    <w:rsid w:val="009746A7"/>
    <w:rsid w:val="00975260"/>
    <w:rsid w:val="00986507"/>
    <w:rsid w:val="00986AC8"/>
    <w:rsid w:val="00986E9A"/>
    <w:rsid w:val="00994E64"/>
    <w:rsid w:val="009C03E6"/>
    <w:rsid w:val="009C0555"/>
    <w:rsid w:val="009C1A58"/>
    <w:rsid w:val="009C4D2D"/>
    <w:rsid w:val="009D6332"/>
    <w:rsid w:val="009E328A"/>
    <w:rsid w:val="009F4022"/>
    <w:rsid w:val="00A001BD"/>
    <w:rsid w:val="00A05D0B"/>
    <w:rsid w:val="00A1040D"/>
    <w:rsid w:val="00A40CDC"/>
    <w:rsid w:val="00A56704"/>
    <w:rsid w:val="00A772E8"/>
    <w:rsid w:val="00A81DFF"/>
    <w:rsid w:val="00A821A2"/>
    <w:rsid w:val="00A821D8"/>
    <w:rsid w:val="00A96053"/>
    <w:rsid w:val="00AA057F"/>
    <w:rsid w:val="00AC22CF"/>
    <w:rsid w:val="00AC5100"/>
    <w:rsid w:val="00AC68B4"/>
    <w:rsid w:val="00AD37F9"/>
    <w:rsid w:val="00AD6EE3"/>
    <w:rsid w:val="00AE381D"/>
    <w:rsid w:val="00AE6BCB"/>
    <w:rsid w:val="00AF0BE3"/>
    <w:rsid w:val="00AF5702"/>
    <w:rsid w:val="00B11FED"/>
    <w:rsid w:val="00B2322E"/>
    <w:rsid w:val="00B4447D"/>
    <w:rsid w:val="00B61849"/>
    <w:rsid w:val="00B66EDF"/>
    <w:rsid w:val="00B74466"/>
    <w:rsid w:val="00B760ED"/>
    <w:rsid w:val="00B77CA8"/>
    <w:rsid w:val="00B82A20"/>
    <w:rsid w:val="00B86A8A"/>
    <w:rsid w:val="00B94499"/>
    <w:rsid w:val="00BA1B08"/>
    <w:rsid w:val="00BA46AA"/>
    <w:rsid w:val="00BB3CA4"/>
    <w:rsid w:val="00BD1C19"/>
    <w:rsid w:val="00BE0014"/>
    <w:rsid w:val="00BE0156"/>
    <w:rsid w:val="00BE2F10"/>
    <w:rsid w:val="00C3459F"/>
    <w:rsid w:val="00C37884"/>
    <w:rsid w:val="00C62D8E"/>
    <w:rsid w:val="00C66274"/>
    <w:rsid w:val="00C67721"/>
    <w:rsid w:val="00C7766D"/>
    <w:rsid w:val="00C84EF0"/>
    <w:rsid w:val="00C9023C"/>
    <w:rsid w:val="00CA15B8"/>
    <w:rsid w:val="00CA3E9E"/>
    <w:rsid w:val="00CB16DE"/>
    <w:rsid w:val="00CB2154"/>
    <w:rsid w:val="00CC2021"/>
    <w:rsid w:val="00CC37D1"/>
    <w:rsid w:val="00CC7AF8"/>
    <w:rsid w:val="00CD05F1"/>
    <w:rsid w:val="00CD296C"/>
    <w:rsid w:val="00D229B1"/>
    <w:rsid w:val="00D266C8"/>
    <w:rsid w:val="00D27714"/>
    <w:rsid w:val="00D3720E"/>
    <w:rsid w:val="00D51B87"/>
    <w:rsid w:val="00D65C2F"/>
    <w:rsid w:val="00D66B2E"/>
    <w:rsid w:val="00D73C14"/>
    <w:rsid w:val="00D75F41"/>
    <w:rsid w:val="00D80523"/>
    <w:rsid w:val="00D820DB"/>
    <w:rsid w:val="00D82A47"/>
    <w:rsid w:val="00D94B06"/>
    <w:rsid w:val="00D9660E"/>
    <w:rsid w:val="00DB63B6"/>
    <w:rsid w:val="00DD2405"/>
    <w:rsid w:val="00DD2C18"/>
    <w:rsid w:val="00DD5895"/>
    <w:rsid w:val="00DE0B3D"/>
    <w:rsid w:val="00DF2A4A"/>
    <w:rsid w:val="00E029D3"/>
    <w:rsid w:val="00E06005"/>
    <w:rsid w:val="00E0611F"/>
    <w:rsid w:val="00E06866"/>
    <w:rsid w:val="00E448B1"/>
    <w:rsid w:val="00E54680"/>
    <w:rsid w:val="00E55E7A"/>
    <w:rsid w:val="00E62E40"/>
    <w:rsid w:val="00E7348D"/>
    <w:rsid w:val="00E87E53"/>
    <w:rsid w:val="00E87F90"/>
    <w:rsid w:val="00E9424B"/>
    <w:rsid w:val="00EC6160"/>
    <w:rsid w:val="00EC6EF1"/>
    <w:rsid w:val="00EE5F42"/>
    <w:rsid w:val="00EF257A"/>
    <w:rsid w:val="00EF7D7B"/>
    <w:rsid w:val="00F00C86"/>
    <w:rsid w:val="00F10BBC"/>
    <w:rsid w:val="00F177E7"/>
    <w:rsid w:val="00F26F92"/>
    <w:rsid w:val="00F30D41"/>
    <w:rsid w:val="00F33101"/>
    <w:rsid w:val="00F33659"/>
    <w:rsid w:val="00F41826"/>
    <w:rsid w:val="00F52400"/>
    <w:rsid w:val="00F749AD"/>
    <w:rsid w:val="00F76127"/>
    <w:rsid w:val="00F94211"/>
    <w:rsid w:val="00FA20C8"/>
    <w:rsid w:val="00FB1920"/>
    <w:rsid w:val="00FB3FF3"/>
    <w:rsid w:val="00FD4E41"/>
    <w:rsid w:val="00FE31A9"/>
    <w:rsid w:val="00FE3DB6"/>
    <w:rsid w:val="00FF151E"/>
    <w:rsid w:val="00FF2BB4"/>
    <w:rsid w:val="00FF41B4"/>
    <w:rsid w:val="00FF5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580">
      <o:colormenu v:ext="edit" fillcolor="none" strokecolor="none"/>
    </o:shapedefaults>
    <o:shapelayout v:ext="edit">
      <o:idmap v:ext="edit" data="1,19"/>
      <o:rules v:ext="edit">
        <o:r id="V:Rule1" type="arc" idref="#_x0000_s2029"/>
        <o:r id="V:Rule2" type="arc" idref="#_x0000_s2033"/>
        <o:r id="V:Rule3" type="arc" idref="#_x0000_s19466"/>
      </o:rules>
      <o:regrouptable v:ext="edit">
        <o:entry new="1" old="0"/>
        <o:entry new="2" old="0"/>
        <o:entry new="3" old="0"/>
        <o:entry new="4" old="0"/>
        <o:entry new="5" old="0"/>
        <o:entry new="6" old="5"/>
        <o:entry new="7" old="6"/>
        <o:entry new="8" old="7"/>
        <o:entry new="9" old="8"/>
        <o:entry new="10" old="0"/>
        <o:entry new="11" old="10"/>
        <o:entry new="12" old="0"/>
        <o:entry new="13" old="0"/>
        <o:entry new="14" old="0"/>
        <o:entry new="15" old="0"/>
        <o:entry new="16" old="15"/>
        <o:entry new="17" old="0"/>
        <o:entry new="18" old="0"/>
        <o:entry new="19" old="0"/>
        <o:entry new="20" old="0"/>
        <o:entry new="21" old="20"/>
        <o:entry new="22" old="20"/>
        <o:entry new="23" old="0"/>
        <o:entry new="24" old="0"/>
      </o:regrouptable>
    </o:shapelayout>
  </w:shapeDefaults>
  <w:decimalSymbol w:val="."/>
  <w:listSeparator w:val=","/>
  <w15:docId w15:val="{BC6D775F-D9FD-4690-958F-EA3877F1A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81D"/>
    <w:rPr>
      <w:sz w:val="24"/>
      <w:szCs w:val="24"/>
    </w:rPr>
  </w:style>
  <w:style w:type="paragraph" w:styleId="Heading1">
    <w:name w:val="heading 1"/>
    <w:basedOn w:val="Normal"/>
    <w:next w:val="Normal"/>
    <w:qFormat/>
    <w:rsid w:val="00AE381D"/>
    <w:pPr>
      <w:keepNext/>
      <w:outlineLvl w:val="0"/>
    </w:pPr>
    <w:rPr>
      <w:rFonts w:ascii="Comic Sans MS" w:hAnsi="Comic Sans MS"/>
      <w:b/>
      <w:bCs/>
      <w:sz w:val="22"/>
    </w:rPr>
  </w:style>
  <w:style w:type="paragraph" w:styleId="Heading2">
    <w:name w:val="heading 2"/>
    <w:basedOn w:val="Normal"/>
    <w:next w:val="Normal"/>
    <w:qFormat/>
    <w:rsid w:val="00AE381D"/>
    <w:pPr>
      <w:keepNext/>
      <w:outlineLvl w:val="1"/>
    </w:pPr>
    <w:rPr>
      <w:rFonts w:ascii="Comic Sans MS" w:hAnsi="Comic Sans MS"/>
      <w:b/>
      <w:bCs/>
    </w:rPr>
  </w:style>
  <w:style w:type="paragraph" w:styleId="Heading3">
    <w:name w:val="heading 3"/>
    <w:basedOn w:val="Normal"/>
    <w:next w:val="Normal"/>
    <w:qFormat/>
    <w:rsid w:val="00AE381D"/>
    <w:pPr>
      <w:keepNext/>
      <w:outlineLvl w:val="2"/>
    </w:pPr>
    <w:rPr>
      <w:rFonts w:ascii="Comic Sans MS" w:hAnsi="Comic Sans MS"/>
      <w:i/>
      <w:iCs/>
    </w:rPr>
  </w:style>
  <w:style w:type="paragraph" w:styleId="Heading4">
    <w:name w:val="heading 4"/>
    <w:basedOn w:val="Normal"/>
    <w:next w:val="Normal"/>
    <w:qFormat/>
    <w:rsid w:val="00AE381D"/>
    <w:pPr>
      <w:keepNext/>
      <w:ind w:left="-180" w:firstLine="180"/>
      <w:outlineLvl w:val="3"/>
    </w:pPr>
    <w:rPr>
      <w:rFonts w:ascii="Comic Sans MS" w:hAnsi="Comic Sans MS"/>
      <w:sz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E38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E38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2C406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odyText">
    <w:name w:val="Body Text"/>
    <w:basedOn w:val="Normal"/>
    <w:link w:val="BodyTextChar"/>
    <w:rsid w:val="00757FDE"/>
    <w:pPr>
      <w:tabs>
        <w:tab w:val="left" w:pos="3600"/>
        <w:tab w:val="left" w:pos="7200"/>
      </w:tabs>
    </w:pPr>
    <w:rPr>
      <w:rFonts w:ascii="Comic Sans MS" w:hAnsi="Comic Sans MS"/>
      <w:b/>
      <w:bCs/>
      <w:sz w:val="22"/>
    </w:rPr>
  </w:style>
  <w:style w:type="character" w:customStyle="1" w:styleId="BodyTextChar">
    <w:name w:val="Body Text Char"/>
    <w:basedOn w:val="DefaultParagraphFont"/>
    <w:link w:val="BodyText"/>
    <w:rsid w:val="00757FDE"/>
    <w:rPr>
      <w:rFonts w:ascii="Comic Sans MS" w:hAnsi="Comic Sans MS"/>
      <w:b/>
      <w:bCs/>
      <w:sz w:val="22"/>
      <w:szCs w:val="24"/>
    </w:rPr>
  </w:style>
  <w:style w:type="paragraph" w:styleId="BodyTextIndent">
    <w:name w:val="Body Text Indent"/>
    <w:basedOn w:val="Normal"/>
    <w:link w:val="BodyTextIndentChar"/>
    <w:rsid w:val="00AD37F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AD37F9"/>
    <w:rPr>
      <w:sz w:val="24"/>
      <w:szCs w:val="24"/>
    </w:rPr>
  </w:style>
  <w:style w:type="paragraph" w:styleId="BalloonText">
    <w:name w:val="Balloon Text"/>
    <w:basedOn w:val="Normal"/>
    <w:link w:val="BalloonTextChar"/>
    <w:rsid w:val="00737C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37C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2.jpeg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8</Words>
  <Characters>136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ood Definitions &amp; Geometric Symbols</vt:lpstr>
    </vt:vector>
  </TitlesOfParts>
  <Company>Plano ISD</Company>
  <LinksUpToDate>false</LinksUpToDate>
  <CharactersWithSpaces>1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od Definitions &amp; Geometric Symbols</dc:title>
  <dc:creator>Plano ISD</dc:creator>
  <cp:lastModifiedBy>KELLEY BERNHARD</cp:lastModifiedBy>
  <cp:revision>2</cp:revision>
  <cp:lastPrinted>2014-02-04T14:57:00Z</cp:lastPrinted>
  <dcterms:created xsi:type="dcterms:W3CDTF">2016-01-21T15:34:00Z</dcterms:created>
  <dcterms:modified xsi:type="dcterms:W3CDTF">2016-01-21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